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media/audio1.wav" ContentType="audio/x-wav"/>
  <Override PartName="/ppt/media/audio2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60" r:id="rId2"/>
  </p:sldMasterIdLst>
  <p:notesMasterIdLst>
    <p:notesMasterId r:id="rId28"/>
  </p:notesMasterIdLst>
  <p:sldIdLst>
    <p:sldId id="267" r:id="rId3"/>
    <p:sldId id="257" r:id="rId4"/>
    <p:sldId id="256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71" r:id="rId27"/>
  </p:sldIdLst>
  <p:sldSz cx="12192000" cy="6858000"/>
  <p:notesSz cx="6858000" cy="9144000"/>
  <p:embeddedFontLst>
    <p:embeddedFont>
      <p:font typeface="Cambria Math" pitchFamily="18" charset="0"/>
      <p:regular r:id="rId29"/>
    </p:embeddedFont>
    <p:embeddedFont>
      <p:font typeface="Tahoma" pitchFamily="34" charset="0"/>
      <p:regular r:id="rId30"/>
      <p:bold r:id="rId31"/>
    </p:embeddedFont>
    <p:embeddedFont>
      <p:font typeface="Calibri Light" pitchFamily="34" charset="0"/>
      <p:regular r:id="rId32"/>
      <p:italic r:id="rId33"/>
    </p:embeddedFont>
    <p:embeddedFont>
      <p:font typeface="Calibri" pitchFamily="34" charset="0"/>
      <p:regular r:id="rId34"/>
      <p:bold r:id="rId35"/>
      <p:italic r:id="rId36"/>
      <p:boldItalic r:id="rId3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2" autoAdjust="0"/>
    <p:restoredTop sz="94660"/>
  </p:normalViewPr>
  <p:slideViewPr>
    <p:cSldViewPr snapToGrid="0">
      <p:cViewPr>
        <p:scale>
          <a:sx n="81" d="100"/>
          <a:sy n="81" d="100"/>
        </p:scale>
        <p:origin x="-300" y="-4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6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font" Target="fonts/font5.fntdata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1.fntdata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font" Target="fonts/font2.fntdata"/><Relationship Id="rId35" Type="http://schemas.openxmlformats.org/officeDocument/2006/relationships/font" Target="fonts/font7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39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39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39.wmf"/><Relationship Id="rId4" Type="http://schemas.openxmlformats.org/officeDocument/2006/relationships/image" Target="../media/image6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046C7-B567-4013-8B9D-980D46D4E645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229E8A-01EB-48A1-ADD4-AAA84BFECB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524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17260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9846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0951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7828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2809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38288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0507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2895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37845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6BD6654-EABA-4D43-B242-1901503660B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0B6AD251-B91D-4887-8919-58CDC7BBFA2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492773A-1A3F-4A5F-AA2A-06D1B12C37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657942E-0216-4E73-9469-BD06EE69E8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2EFCEDD-E322-4528-809E-927AD9DB1F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9751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7CE4CDF-9377-4F86-B46F-33BC8DAEA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A28FED7E-F2A8-453D-BCB3-ACA3563CC7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CF352F8-7752-4F82-A9E7-CFD79C2839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B11693F-8013-4256-B576-FF801C59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F2C84EE-0EA7-4D2E-B302-D8D5CF767C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213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81D7811F-727A-422A-856F-45B85A048C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E101C796-B81D-43EE-896E-3EB59839F3D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D0EC6540-BD2C-4455-B4D8-7063E6928B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E695E79-46B2-48B8-AE93-859E6A9BD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013243C-CD0F-4CBD-92CF-AF92620E4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19637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13" tIns="22857" rIns="45713" bIns="22857"/>
          <a:lstStyle/>
          <a:p>
            <a:fld id="{D15044BE-B3F3-4258-B55D-9238C2EBFDF1}" type="datetimeFigureOut">
              <a:rPr lang="en-US" smtClean="0"/>
              <a:pPr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2" y="6356353"/>
            <a:ext cx="3860801" cy="365125"/>
          </a:xfrm>
          <a:prstGeom prst="rect">
            <a:avLst/>
          </a:prstGeom>
        </p:spPr>
        <p:txBody>
          <a:bodyPr lIns="45713" tIns="22857" rIns="45713" bIns="22857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13" tIns="22857" rIns="45713" bIns="22857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811473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9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8127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62551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438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25103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06379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487655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56893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650207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8828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6286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711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3556">
                <a:solidFill>
                  <a:schemeClr val="tx1">
                    <a:tint val="75000"/>
                  </a:schemeClr>
                </a:solidFill>
              </a:defRPr>
            </a:lvl1pPr>
            <a:lvl2pPr marL="81276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2pPr>
            <a:lvl3pPr marL="1625519" indent="0">
              <a:buNone/>
              <a:defRPr sz="2844">
                <a:solidFill>
                  <a:schemeClr val="tx1">
                    <a:tint val="75000"/>
                  </a:schemeClr>
                </a:solidFill>
              </a:defRPr>
            </a:lvl3pPr>
            <a:lvl4pPr marL="2438278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4pPr>
            <a:lvl5pPr marL="325103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5pPr>
            <a:lvl6pPr marL="406379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6pPr>
            <a:lvl7pPr marL="4876557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7pPr>
            <a:lvl8pPr marL="568931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8pPr>
            <a:lvl9pPr marL="6502075" indent="0">
              <a:buNone/>
              <a:defRPr sz="2489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5153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1"/>
            <a:ext cx="5384800" cy="3394075"/>
          </a:xfrm>
        </p:spPr>
        <p:txBody>
          <a:bodyPr/>
          <a:lstStyle>
            <a:lvl1pPr>
              <a:defRPr sz="4977"/>
            </a:lvl1pPr>
            <a:lvl2pPr>
              <a:defRPr sz="4267"/>
            </a:lvl2pPr>
            <a:lvl3pPr>
              <a:defRPr sz="3556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741262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2" y="1535113"/>
            <a:ext cx="5386917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2" y="2174875"/>
            <a:ext cx="5386917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0" y="1535113"/>
            <a:ext cx="5389033" cy="639763"/>
          </a:xfrm>
        </p:spPr>
        <p:txBody>
          <a:bodyPr anchor="b"/>
          <a:lstStyle>
            <a:lvl1pPr marL="0" indent="0">
              <a:buNone/>
              <a:defRPr sz="4267" b="1"/>
            </a:lvl1pPr>
            <a:lvl2pPr marL="812760" indent="0">
              <a:buNone/>
              <a:defRPr sz="3556" b="1"/>
            </a:lvl2pPr>
            <a:lvl3pPr marL="1625519" indent="0">
              <a:buNone/>
              <a:defRPr sz="3200" b="1"/>
            </a:lvl3pPr>
            <a:lvl4pPr marL="2438278" indent="0">
              <a:buNone/>
              <a:defRPr sz="2844" b="1"/>
            </a:lvl4pPr>
            <a:lvl5pPr marL="3251037" indent="0">
              <a:buNone/>
              <a:defRPr sz="2844" b="1"/>
            </a:lvl5pPr>
            <a:lvl6pPr marL="4063797" indent="0">
              <a:buNone/>
              <a:defRPr sz="2844" b="1"/>
            </a:lvl6pPr>
            <a:lvl7pPr marL="4876557" indent="0">
              <a:buNone/>
              <a:defRPr sz="2844" b="1"/>
            </a:lvl7pPr>
            <a:lvl8pPr marL="5689315" indent="0">
              <a:buNone/>
              <a:defRPr sz="2844" b="1"/>
            </a:lvl8pPr>
            <a:lvl9pPr marL="6502075" indent="0">
              <a:buNone/>
              <a:defRPr sz="2844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0" y="2174875"/>
            <a:ext cx="5389033" cy="3951288"/>
          </a:xfrm>
        </p:spPr>
        <p:txBody>
          <a:bodyPr/>
          <a:lstStyle>
            <a:lvl1pPr>
              <a:defRPr sz="4267"/>
            </a:lvl1pPr>
            <a:lvl2pPr>
              <a:defRPr sz="3556"/>
            </a:lvl2pPr>
            <a:lvl3pPr>
              <a:defRPr sz="3200"/>
            </a:lvl3pPr>
            <a:lvl4pPr>
              <a:defRPr sz="2844"/>
            </a:lvl4pPr>
            <a:lvl5pPr>
              <a:defRPr sz="2844"/>
            </a:lvl5pPr>
            <a:lvl6pPr>
              <a:defRPr sz="2844"/>
            </a:lvl6pPr>
            <a:lvl7pPr>
              <a:defRPr sz="2844"/>
            </a:lvl7pPr>
            <a:lvl8pPr>
              <a:defRPr sz="2844"/>
            </a:lvl8pPr>
            <a:lvl9pPr>
              <a:defRPr sz="2844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98671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34327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844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72F2D6B-7123-4B3B-AC32-685E8AE379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E447A6A9-6606-44AC-9DE6-29A785F6E9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6B97D520-3BDB-4985-8A7E-F62B683DE0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CD17E4-2AD3-4063-A782-2D1CDBE5B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9FAA97F-3BD0-4BF7-BA52-88C12A6A38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9743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4" y="273054"/>
            <a:ext cx="6815668" cy="5853113"/>
          </a:xfrm>
        </p:spPr>
        <p:txBody>
          <a:bodyPr/>
          <a:lstStyle>
            <a:lvl1pPr>
              <a:defRPr sz="5689"/>
            </a:lvl1pPr>
            <a:lvl2pPr>
              <a:defRPr sz="4977"/>
            </a:lvl2pPr>
            <a:lvl3pPr>
              <a:defRPr sz="4267"/>
            </a:lvl3pPr>
            <a:lvl4pPr>
              <a:defRPr sz="3556"/>
            </a:lvl4pPr>
            <a:lvl5pPr>
              <a:defRPr sz="3556"/>
            </a:lvl5pPr>
            <a:lvl6pPr>
              <a:defRPr sz="3556"/>
            </a:lvl6pPr>
            <a:lvl7pPr>
              <a:defRPr sz="3556"/>
            </a:lvl7pPr>
            <a:lvl8pPr>
              <a:defRPr sz="3556"/>
            </a:lvl8pPr>
            <a:lvl9pPr>
              <a:defRPr sz="3556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296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3556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5689"/>
            </a:lvl1pPr>
            <a:lvl2pPr marL="812760" indent="0">
              <a:buNone/>
              <a:defRPr sz="4977"/>
            </a:lvl2pPr>
            <a:lvl3pPr marL="1625519" indent="0">
              <a:buNone/>
              <a:defRPr sz="4267"/>
            </a:lvl3pPr>
            <a:lvl4pPr marL="2438278" indent="0">
              <a:buNone/>
              <a:defRPr sz="3556"/>
            </a:lvl4pPr>
            <a:lvl5pPr marL="3251037" indent="0">
              <a:buNone/>
              <a:defRPr sz="3556"/>
            </a:lvl5pPr>
            <a:lvl6pPr marL="4063797" indent="0">
              <a:buNone/>
              <a:defRPr sz="3556"/>
            </a:lvl6pPr>
            <a:lvl7pPr marL="4876557" indent="0">
              <a:buNone/>
              <a:defRPr sz="3556"/>
            </a:lvl7pPr>
            <a:lvl8pPr marL="5689315" indent="0">
              <a:buNone/>
              <a:defRPr sz="3556"/>
            </a:lvl8pPr>
            <a:lvl9pPr marL="6502075" indent="0">
              <a:buNone/>
              <a:defRPr sz="3556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41"/>
            <a:ext cx="7315200" cy="804863"/>
          </a:xfrm>
        </p:spPr>
        <p:txBody>
          <a:bodyPr/>
          <a:lstStyle>
            <a:lvl1pPr marL="0" indent="0">
              <a:buNone/>
              <a:defRPr sz="2489"/>
            </a:lvl1pPr>
            <a:lvl2pPr marL="812760" indent="0">
              <a:buNone/>
              <a:defRPr sz="2133"/>
            </a:lvl2pPr>
            <a:lvl3pPr marL="1625519" indent="0">
              <a:buNone/>
              <a:defRPr sz="1777"/>
            </a:lvl3pPr>
            <a:lvl4pPr marL="2438278" indent="0">
              <a:buNone/>
              <a:defRPr sz="1600"/>
            </a:lvl4pPr>
            <a:lvl5pPr marL="3251037" indent="0">
              <a:buNone/>
              <a:defRPr sz="1600"/>
            </a:lvl5pPr>
            <a:lvl6pPr marL="4063797" indent="0">
              <a:buNone/>
              <a:defRPr sz="1600"/>
            </a:lvl6pPr>
            <a:lvl7pPr marL="4876557" indent="0">
              <a:buNone/>
              <a:defRPr sz="1600"/>
            </a:lvl7pPr>
            <a:lvl8pPr marL="5689315" indent="0">
              <a:buNone/>
              <a:defRPr sz="1600"/>
            </a:lvl8pPr>
            <a:lvl9pPr marL="650207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61243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4887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2183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03DBE58-6367-480F-B114-9D9453EB5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F62341E4-13FD-4E4D-BCDC-172FF36073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AAAA12C-0861-47A8-9D17-937BBE338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C289F8EC-A0B2-4839-A69F-66DFA17C9F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88BAD9D-D699-40B7-8265-B46F1B5E9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385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425498-E59B-4365-B039-B64EB5D3C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AF6F49C-58BF-4D7B-9C84-63D06B7772E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CAB23686-2A0F-4EDE-AEDB-C7BE06523A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F8B2AD0-8538-41CF-8CC8-1B5916571A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FFF27B5-43C1-444C-A6AA-55120A32D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D84087-4038-4C19-B666-E249CDABB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3115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05D64570-5D27-4466-8233-DD4F39B10F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36CAEE3B-7890-46AE-910E-F9D5459440B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92917E56-156D-4906-84E0-EF0495AB22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E0E54CDD-4E06-4DEB-A124-E88442860A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ED9B8601-3331-43DF-8132-C71CA58099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ECBA6251-AA48-4CDB-AAA5-3DED7C657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B1CAA3FA-8C90-41E1-AC36-9C0A670C63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933059BD-871B-47CA-ABAB-70DB073D82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82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0E405E4-F396-4E5A-A285-206342234A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5FF366B1-C31D-4A6A-9510-253737AA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A8900E57-D687-422D-ACA8-81B6506B32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2624B204-01EE-4512-A2BC-0CC1DF7999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19081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60D54D5F-5D58-4673-A9CA-88693466F8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623043EF-4A15-42AF-BAF6-7AB80E4989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12D0172-28B8-4776-A0D4-225DE6C89E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2455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3223F20-7D14-454E-B82B-20FBFD0058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BEDB786-11E5-40B4-BF3A-0A5A1E6EF1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ADE334AB-D125-4FDC-A811-BF96C4CF95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56A80024-9F5C-4D08-B84F-8A9F76BE20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A32996-E7F3-4A93-98A8-831606F843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9000E66-5073-421D-AD6E-A3C6BF9D2B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35080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39613C9-F342-4F39-99B8-1B90FC59DA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BA99DF1-5BF9-4A5C-8BF6-C3B2057813E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FA025FA8-0526-4346-BFC7-65403D5BDB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A3DE936-98AE-4081-B8E7-202DF494A0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278F3DD2-7DE9-4489-910C-59CE692CD9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ACE0DFFA-175F-4C77-91A4-DB8C204636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9923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2F8DF80-5E69-48EB-9390-9178CF9CBB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547227BE-2C9B-4023-BE30-A43BBAE7BFA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74BF15CF-DDEC-40BF-B48D-B7B57876A0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635D2-1FD4-42FB-A3A0-B9DFEF7C7F90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166434F-C472-42AA-B7F9-778250EE2F4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2D06E6B8-E79C-41EA-A055-7A235E74188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8A4EFB-0D95-4D66-8DB7-7B35D2AA26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679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1A2381-B563-4F09-922B-CF4B20ADD68C}" type="datetimeFigureOut">
              <a:rPr lang="en-US" smtClean="0"/>
              <a:t>9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133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069C5E-03E4-4C4A-873D-BE45CF8051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13360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1625519" rtl="0" eaLnBrk="1" latinLnBrk="0" hangingPunct="1">
        <a:spcBef>
          <a:spcPct val="0"/>
        </a:spcBef>
        <a:buNone/>
        <a:defRPr sz="782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09570" indent="-609570" algn="l" defTabSz="1625519" rtl="0" eaLnBrk="1" latinLnBrk="0" hangingPunct="1">
        <a:spcBef>
          <a:spcPct val="20000"/>
        </a:spcBef>
        <a:buFont typeface="Arial" pitchFamily="34" charset="0"/>
        <a:buChar char="•"/>
        <a:defRPr sz="5689" kern="1200">
          <a:solidFill>
            <a:schemeClr val="tx1"/>
          </a:solidFill>
          <a:latin typeface="+mn-lt"/>
          <a:ea typeface="+mn-ea"/>
          <a:cs typeface="+mn-cs"/>
        </a:defRPr>
      </a:lvl1pPr>
      <a:lvl2pPr marL="1320734" indent="-507974" algn="l" defTabSz="1625519" rtl="0" eaLnBrk="1" latinLnBrk="0" hangingPunct="1">
        <a:spcBef>
          <a:spcPct val="20000"/>
        </a:spcBef>
        <a:buFont typeface="Arial" pitchFamily="34" charset="0"/>
        <a:buChar char="–"/>
        <a:defRPr sz="4977" kern="1200">
          <a:solidFill>
            <a:schemeClr val="tx1"/>
          </a:solidFill>
          <a:latin typeface="+mn-lt"/>
          <a:ea typeface="+mn-ea"/>
          <a:cs typeface="+mn-cs"/>
        </a:defRPr>
      </a:lvl2pPr>
      <a:lvl3pPr marL="2031899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3pPr>
      <a:lvl4pPr marL="2844658" indent="-406379" algn="l" defTabSz="1625519" rtl="0" eaLnBrk="1" latinLnBrk="0" hangingPunct="1">
        <a:spcBef>
          <a:spcPct val="20000"/>
        </a:spcBef>
        <a:buFont typeface="Arial" pitchFamily="34" charset="0"/>
        <a:buChar char="–"/>
        <a:defRPr sz="3556" kern="1200">
          <a:solidFill>
            <a:schemeClr val="tx1"/>
          </a:solidFill>
          <a:latin typeface="+mn-lt"/>
          <a:ea typeface="+mn-ea"/>
          <a:cs typeface="+mn-cs"/>
        </a:defRPr>
      </a:lvl4pPr>
      <a:lvl5pPr marL="3657417" indent="-406379" algn="l" defTabSz="1625519" rtl="0" eaLnBrk="1" latinLnBrk="0" hangingPunct="1">
        <a:spcBef>
          <a:spcPct val="20000"/>
        </a:spcBef>
        <a:buFont typeface="Arial" pitchFamily="34" charset="0"/>
        <a:buChar char="»"/>
        <a:defRPr sz="3556" kern="1200">
          <a:solidFill>
            <a:schemeClr val="tx1"/>
          </a:solidFill>
          <a:latin typeface="+mn-lt"/>
          <a:ea typeface="+mn-ea"/>
          <a:cs typeface="+mn-cs"/>
        </a:defRPr>
      </a:lvl5pPr>
      <a:lvl6pPr marL="447017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6pPr>
      <a:lvl7pPr marL="528293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7pPr>
      <a:lvl8pPr marL="6095696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8pPr>
      <a:lvl9pPr marL="6908454" indent="-406379" algn="l" defTabSz="1625519" rtl="0" eaLnBrk="1" latinLnBrk="0" hangingPunct="1">
        <a:spcBef>
          <a:spcPct val="20000"/>
        </a:spcBef>
        <a:buFont typeface="Arial" pitchFamily="34" charset="0"/>
        <a:buChar char="•"/>
        <a:defRPr sz="355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812760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625519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438278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4pPr>
      <a:lvl5pPr marL="325103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5pPr>
      <a:lvl6pPr marL="406379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6pPr>
      <a:lvl7pPr marL="4876557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568931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6502075" algn="l" defTabSz="1625519" rtl="0" eaLnBrk="1" latinLnBrk="0" hangingPunct="1">
        <a:defRPr sz="3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2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4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18" Type="http://schemas.openxmlformats.org/officeDocument/2006/relationships/audio" Target="../media/audio1.wav"/><Relationship Id="rId3" Type="http://schemas.openxmlformats.org/officeDocument/2006/relationships/audio" Target="../media/audio2.wav"/><Relationship Id="rId7" Type="http://schemas.openxmlformats.org/officeDocument/2006/relationships/image" Target="../media/image26.png"/><Relationship Id="rId12" Type="http://schemas.openxmlformats.org/officeDocument/2006/relationships/image" Target="../media/image33.gif"/><Relationship Id="rId17" Type="http://schemas.openxmlformats.org/officeDocument/2006/relationships/image" Target="../media/image37.jpeg"/><Relationship Id="rId2" Type="http://schemas.openxmlformats.org/officeDocument/2006/relationships/audio" Target="../media/audio1.wav"/><Relationship Id="rId16" Type="http://schemas.openxmlformats.org/officeDocument/2006/relationships/image" Target="../media/image38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45.w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47.e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9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7.emf"/><Relationship Id="rId1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54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50.wmf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4.bin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39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image" Target="../media/image49.wmf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0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3.bin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3.emf"/><Relationship Id="rId5" Type="http://schemas.openxmlformats.org/officeDocument/2006/relationships/image" Target="../media/image39.wmf"/><Relationship Id="rId15" Type="http://schemas.openxmlformats.org/officeDocument/2006/relationships/image" Target="../media/image61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5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71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5.emf"/><Relationship Id="rId7" Type="http://schemas.openxmlformats.org/officeDocument/2006/relationships/image" Target="../media/image38.png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70.wmf"/><Relationship Id="rId20" Type="http://schemas.openxmlformats.org/officeDocument/2006/relationships/image" Target="../media/image74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72.emf"/><Relationship Id="rId19" Type="http://schemas.openxmlformats.org/officeDocument/2006/relationships/image" Target="../media/image73.emf"/><Relationship Id="rId4" Type="http://schemas.openxmlformats.org/officeDocument/2006/relationships/image" Target="../media/image35.png"/><Relationship Id="rId9" Type="http://schemas.openxmlformats.org/officeDocument/2006/relationships/image" Target="../media/image40.png"/><Relationship Id="rId14" Type="http://schemas.openxmlformats.org/officeDocument/2006/relationships/image" Target="../media/image69.wmf"/><Relationship Id="rId22" Type="http://schemas.openxmlformats.org/officeDocument/2006/relationships/image" Target="../media/image76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78.wmf"/><Relationship Id="rId18" Type="http://schemas.openxmlformats.org/officeDocument/2006/relationships/image" Target="../media/image82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3.png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png"/><Relationship Id="rId11" Type="http://schemas.openxmlformats.org/officeDocument/2006/relationships/image" Target="../media/image77.wmf"/><Relationship Id="rId5" Type="http://schemas.openxmlformats.org/officeDocument/2006/relationships/image" Target="../media/image51.png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50.png"/><Relationship Id="rId9" Type="http://schemas.openxmlformats.org/officeDocument/2006/relationships/image" Target="../media/image81.emf"/><Relationship Id="rId14" Type="http://schemas.openxmlformats.org/officeDocument/2006/relationships/oleObject" Target="../embeddings/oleObject3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84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4.pn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8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4.bin"/><Relationship Id="rId20" Type="http://schemas.openxmlformats.org/officeDocument/2006/relationships/image" Target="../media/image88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png"/><Relationship Id="rId11" Type="http://schemas.openxmlformats.org/officeDocument/2006/relationships/image" Target="../media/image83.wmf"/><Relationship Id="rId5" Type="http://schemas.openxmlformats.org/officeDocument/2006/relationships/image" Target="../media/image62.png"/><Relationship Id="rId15" Type="http://schemas.openxmlformats.org/officeDocument/2006/relationships/image" Target="../media/image39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86.wmf"/><Relationship Id="rId4" Type="http://schemas.openxmlformats.org/officeDocument/2006/relationships/image" Target="../media/image61.png"/><Relationship Id="rId9" Type="http://schemas.openxmlformats.org/officeDocument/2006/relationships/image" Target="../media/image87.emf"/><Relationship Id="rId14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slide" Target="slide6.xml"/><Relationship Id="rId18" Type="http://schemas.openxmlformats.org/officeDocument/2006/relationships/image" Target="../media/image16.png"/><Relationship Id="rId26" Type="http://schemas.openxmlformats.org/officeDocument/2006/relationships/image" Target="../media/image21.png"/><Relationship Id="rId3" Type="http://schemas.openxmlformats.org/officeDocument/2006/relationships/image" Target="../media/image6.jpeg"/><Relationship Id="rId21" Type="http://schemas.openxmlformats.org/officeDocument/2006/relationships/image" Target="../media/image18.png"/><Relationship Id="rId34" Type="http://schemas.openxmlformats.org/officeDocument/2006/relationships/image" Target="../media/image27.gif"/><Relationship Id="rId7" Type="http://schemas.openxmlformats.org/officeDocument/2006/relationships/slide" Target="slide4.xml"/><Relationship Id="rId12" Type="http://schemas.openxmlformats.org/officeDocument/2006/relationships/image" Target="../media/image12.png"/><Relationship Id="rId17" Type="http://schemas.openxmlformats.org/officeDocument/2006/relationships/image" Target="../media/image15.png"/><Relationship Id="rId25" Type="http://schemas.openxmlformats.org/officeDocument/2006/relationships/slide" Target="slide10.xml"/><Relationship Id="rId33" Type="http://schemas.openxmlformats.org/officeDocument/2006/relationships/image" Target="../media/image26.png"/><Relationship Id="rId2" Type="http://schemas.openxmlformats.org/officeDocument/2006/relationships/image" Target="../media/image5.jpg"/><Relationship Id="rId16" Type="http://schemas.openxmlformats.org/officeDocument/2006/relationships/slide" Target="slide7.xml"/><Relationship Id="rId20" Type="http://schemas.openxmlformats.org/officeDocument/2006/relationships/image" Target="../media/image17.png"/><Relationship Id="rId29" Type="http://schemas.openxmlformats.org/officeDocument/2006/relationships/image" Target="../media/image2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1.png"/><Relationship Id="rId24" Type="http://schemas.openxmlformats.org/officeDocument/2006/relationships/image" Target="../media/image20.png"/><Relationship Id="rId32" Type="http://schemas.openxmlformats.org/officeDocument/2006/relationships/image" Target="../media/image25.png"/><Relationship Id="rId5" Type="http://schemas.openxmlformats.org/officeDocument/2006/relationships/image" Target="../media/image7.png"/><Relationship Id="rId15" Type="http://schemas.openxmlformats.org/officeDocument/2006/relationships/image" Target="../media/image14.png"/><Relationship Id="rId23" Type="http://schemas.openxmlformats.org/officeDocument/2006/relationships/image" Target="../media/image19.png"/><Relationship Id="rId28" Type="http://schemas.openxmlformats.org/officeDocument/2006/relationships/slide" Target="slide11.xml"/><Relationship Id="rId10" Type="http://schemas.openxmlformats.org/officeDocument/2006/relationships/slide" Target="slide5.xml"/><Relationship Id="rId19" Type="http://schemas.openxmlformats.org/officeDocument/2006/relationships/slide" Target="slide8.xml"/><Relationship Id="rId31" Type="http://schemas.openxmlformats.org/officeDocument/2006/relationships/slide" Target="slide12.xml"/><Relationship Id="rId4" Type="http://schemas.openxmlformats.org/officeDocument/2006/relationships/slide" Target="slide3.xml"/><Relationship Id="rId9" Type="http://schemas.openxmlformats.org/officeDocument/2006/relationships/image" Target="../media/image10.png"/><Relationship Id="rId14" Type="http://schemas.openxmlformats.org/officeDocument/2006/relationships/image" Target="../media/image13.png"/><Relationship Id="rId22" Type="http://schemas.openxmlformats.org/officeDocument/2006/relationships/slide" Target="slide9.xml"/><Relationship Id="rId27" Type="http://schemas.openxmlformats.org/officeDocument/2006/relationships/image" Target="../media/image22.png"/><Relationship Id="rId30" Type="http://schemas.openxmlformats.org/officeDocument/2006/relationships/image" Target="../media/image24.png"/><Relationship Id="rId35" Type="http://schemas.openxmlformats.org/officeDocument/2006/relationships/slide" Target="slide2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3" Type="http://schemas.openxmlformats.org/officeDocument/2006/relationships/image" Target="../media/image61.png"/><Relationship Id="rId7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90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emf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8.png"/><Relationship Id="rId11" Type="http://schemas.openxmlformats.org/officeDocument/2006/relationships/image" Target="../media/image94.emf"/><Relationship Id="rId5" Type="http://schemas.openxmlformats.org/officeDocument/2006/relationships/image" Target="../media/image57.png"/><Relationship Id="rId10" Type="http://schemas.openxmlformats.org/officeDocument/2006/relationships/image" Target="../media/image93.emf"/><Relationship Id="rId4" Type="http://schemas.openxmlformats.org/officeDocument/2006/relationships/image" Target="../media/image56.png"/><Relationship Id="rId9" Type="http://schemas.openxmlformats.org/officeDocument/2006/relationships/image" Target="../media/image9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image" Target="../media/image73.png"/><Relationship Id="rId7" Type="http://schemas.openxmlformats.org/officeDocument/2006/relationships/image" Target="../media/image7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1.png"/><Relationship Id="rId11" Type="http://schemas.openxmlformats.org/officeDocument/2006/relationships/image" Target="../media/image98.emf"/><Relationship Id="rId5" Type="http://schemas.openxmlformats.org/officeDocument/2006/relationships/image" Target="../media/image66.png"/><Relationship Id="rId10" Type="http://schemas.openxmlformats.org/officeDocument/2006/relationships/image" Target="../media/image97.emf"/><Relationship Id="rId4" Type="http://schemas.openxmlformats.org/officeDocument/2006/relationships/image" Target="../media/image65.png"/><Relationship Id="rId9" Type="http://schemas.openxmlformats.org/officeDocument/2006/relationships/image" Target="../media/image9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102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9.png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8.png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720.png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104.emf"/><Relationship Id="rId4" Type="http://schemas.openxmlformats.org/officeDocument/2006/relationships/image" Target="../media/image55.png"/><Relationship Id="rId9" Type="http://schemas.openxmlformats.org/officeDocument/2006/relationships/image" Target="../media/image103.emf"/><Relationship Id="rId14" Type="http://schemas.openxmlformats.org/officeDocument/2006/relationships/image" Target="../media/image10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8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0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2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4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18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jpeg"/><Relationship Id="rId13" Type="http://schemas.openxmlformats.org/officeDocument/2006/relationships/image" Target="../media/image34.gif"/><Relationship Id="rId3" Type="http://schemas.openxmlformats.org/officeDocument/2006/relationships/audio" Target="../media/audio2.wav"/><Relationship Id="rId7" Type="http://schemas.openxmlformats.org/officeDocument/2006/relationships/image" Target="../media/image20.png"/><Relationship Id="rId12" Type="http://schemas.openxmlformats.org/officeDocument/2006/relationships/image" Target="../media/image33.gif"/><Relationship Id="rId17" Type="http://schemas.openxmlformats.org/officeDocument/2006/relationships/audio" Target="../media/audio1.wav"/><Relationship Id="rId2" Type="http://schemas.openxmlformats.org/officeDocument/2006/relationships/audio" Target="../media/audio1.wav"/><Relationship Id="rId16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11" Type="http://schemas.openxmlformats.org/officeDocument/2006/relationships/image" Target="../media/image32.gif"/><Relationship Id="rId5" Type="http://schemas.openxmlformats.org/officeDocument/2006/relationships/image" Target="../media/image29.gif"/><Relationship Id="rId15" Type="http://schemas.openxmlformats.org/officeDocument/2006/relationships/image" Target="../media/image36.gif"/><Relationship Id="rId10" Type="http://schemas.openxmlformats.org/officeDocument/2006/relationships/image" Target="../media/image31.gif"/><Relationship Id="rId4" Type="http://schemas.openxmlformats.org/officeDocument/2006/relationships/image" Target="../media/image28.PNG"/><Relationship Id="rId9" Type="http://schemas.openxmlformats.org/officeDocument/2006/relationships/slide" Target="slide2.xml"/><Relationship Id="rId14" Type="http://schemas.openxmlformats.org/officeDocument/2006/relationships/image" Target="../media/image3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18555EA4-F00B-431C-B665-58DC8538AA2B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7778" l="4961" r="926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15"/>
          <a:stretch/>
        </p:blipFill>
        <p:spPr>
          <a:xfrm>
            <a:off x="2209801" y="0"/>
            <a:ext cx="7772396" cy="4301328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6FE0A47F-DE0D-4AFB-A019-3B65ECEF2308}"/>
              </a:ext>
            </a:extLst>
          </p:cNvPr>
          <p:cNvSpPr/>
          <p:nvPr/>
        </p:nvSpPr>
        <p:spPr>
          <a:xfrm>
            <a:off x="2757586" y="4057324"/>
            <a:ext cx="6676828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Ò CH</a:t>
            </a:r>
            <a:r>
              <a:rPr lang="vi-VN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</a:t>
            </a:r>
            <a:r>
              <a:rPr lang="en-US" sz="3600" b="1">
                <a:ln w="6600">
                  <a:solidFill>
                    <a:srgbClr val="7030A0"/>
                  </a:solidFill>
                  <a:prstDash val="solid"/>
                </a:ln>
                <a:solidFill>
                  <a:srgbClr val="00206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 HỘP QUÀ BÍ MẬT</a:t>
            </a:r>
            <a:endParaRPr lang="en-US" sz="3600" b="1" cap="none" spc="0">
              <a:ln w="6600">
                <a:solidFill>
                  <a:srgbClr val="7030A0"/>
                </a:solidFill>
                <a:prstDash val="solid"/>
              </a:ln>
              <a:solidFill>
                <a:srgbClr val="002060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8" name="chrysanthemum">
            <a:hlinkClick r:id="" action="ppaction://media"/>
            <a:extLst>
              <a:ext uri="{FF2B5EF4-FFF2-40B4-BE49-F238E27FC236}">
                <a16:creationId xmlns="" xmlns:a16="http://schemas.microsoft.com/office/drawing/2014/main" id="{8AE2F4B0-E4D2-402B-A75B-0B7FADBE231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0561926" y="-8001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255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4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2.59259E-6 L 0 -0.07222 " pathEditMode="relative" rAng="0" ptsTypes="AA">
                                      <p:cBhvr>
                                        <p:cTn id="11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2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3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30000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6" grpId="0"/>
      <p:bldP spid="6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5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10542491" cy="181287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898185" y="2421752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1790" y="457994"/>
                <a:ext cx="10528701" cy="11565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</m:t>
                        </m:r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𝟖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90" y="457994"/>
                <a:ext cx="10528701" cy="1156599"/>
              </a:xfrm>
              <a:prstGeom prst="rect">
                <a:avLst/>
              </a:prstGeom>
              <a:blipFill rotWithShape="0">
                <a:blip r:embed="rId16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94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2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0"/>
            <a:ext cx="10232980" cy="2270948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787691" y="2697169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51570" y="549157"/>
                <a:ext cx="10518199" cy="18249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0;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570" y="549157"/>
                <a:ext cx="10518199" cy="1824987"/>
              </a:xfrm>
              <a:prstGeom prst="rect">
                <a:avLst/>
              </a:prstGeom>
              <a:blipFill rotWithShape="0">
                <a:blip r:embed="rId16"/>
                <a:stretch>
                  <a:fillRect t="-2007" r="-1159" b="-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2964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Em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ặ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àng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áo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ay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6573" y="3761874"/>
            <a:ext cx="714375" cy="11906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466" y="1261019"/>
            <a:ext cx="3630722" cy="204228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009" y="437800"/>
            <a:ext cx="3688721" cy="368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926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355262" y="1107802"/>
            <a:ext cx="1233330" cy="384721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200" b="1" dirty="0">
                <a:solidFill>
                  <a:srgbClr val="0000FF"/>
                </a:solidFill>
              </a:rPr>
              <a:t>BÀI 2: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355262" y="3704488"/>
            <a:ext cx="11365937" cy="2878082"/>
            <a:chOff x="1030572" y="6947472"/>
            <a:chExt cx="22135691" cy="658703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030572" y="722656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920913"/>
              <a:chOff x="1205494" y="6947472"/>
              <a:chExt cx="3322466" cy="920913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099"/>
                <a:ext cx="2111898" cy="8452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8039100" y="3826430"/>
            <a:ext cx="0" cy="2816352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B9381F-6CFC-488A-89D8-F737E4503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90918"/>
              </p:ext>
            </p:extLst>
          </p:nvPr>
        </p:nvGraphicFramePr>
        <p:xfrm>
          <a:off x="1952625" y="1211263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211263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B056792-E232-4214-8905-E02A2E834D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510146"/>
              </p:ext>
            </p:extLst>
          </p:nvPr>
        </p:nvGraphicFramePr>
        <p:xfrm>
          <a:off x="1752600" y="153035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53035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16698EEF-01F6-4CE6-BED1-472984215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08287"/>
              </p:ext>
            </p:extLst>
          </p:nvPr>
        </p:nvGraphicFramePr>
        <p:xfrm>
          <a:off x="1427956" y="4136477"/>
          <a:ext cx="1746816" cy="940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990360" imgH="533160" progId="Equation.DSMT4">
                  <p:embed/>
                </p:oleObj>
              </mc:Choice>
              <mc:Fallback>
                <p:oleObj name="Equation" r:id="rId7" imgW="990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27956" y="4136477"/>
                        <a:ext cx="1746816" cy="940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3A5FE36-3DD4-4562-8EFF-BD969839F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14130"/>
              </p:ext>
            </p:extLst>
          </p:nvPr>
        </p:nvGraphicFramePr>
        <p:xfrm>
          <a:off x="8347629" y="3855796"/>
          <a:ext cx="2384858" cy="144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447560" imgH="876240" progId="Equation.DSMT4">
                  <p:embed/>
                </p:oleObj>
              </mc:Choice>
              <mc:Fallback>
                <p:oleObj name="Equation" r:id="rId9" imgW="1447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47629" y="3855796"/>
                        <a:ext cx="2384858" cy="144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33C941F-7268-4BC6-8606-749450110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11081"/>
              </p:ext>
            </p:extLst>
          </p:nvPr>
        </p:nvGraphicFramePr>
        <p:xfrm>
          <a:off x="8322410" y="5394865"/>
          <a:ext cx="918923" cy="35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22410" y="5394865"/>
                        <a:ext cx="918923" cy="350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DC08329-C987-4D31-96EE-07DAFA216CA0}"/>
              </a:ext>
            </a:extLst>
          </p:cNvPr>
          <p:cNvSpPr txBox="1"/>
          <p:nvPr/>
        </p:nvSpPr>
        <p:spPr>
          <a:xfrm>
            <a:off x="9345937" y="5343441"/>
            <a:ext cx="1855382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hàng</a:t>
            </a:r>
            <a:endParaRPr lang="en-US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1A40F0D-F8A1-4FB4-9B39-7E1ABBAD0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6913"/>
              </p:ext>
            </p:extLst>
          </p:nvPr>
        </p:nvGraphicFramePr>
        <p:xfrm>
          <a:off x="8148908" y="5920405"/>
          <a:ext cx="1154162" cy="38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723600" imgH="241200" progId="Equation.DSMT4">
                  <p:embed/>
                </p:oleObj>
              </mc:Choice>
              <mc:Fallback>
                <p:oleObj name="Equation" r:id="rId13" imgW="723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148908" y="5920405"/>
                        <a:ext cx="1154162" cy="384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85980DF5-53D6-4413-B826-4B781324C23A}"/>
              </a:ext>
            </a:extLst>
          </p:cNvPr>
          <p:cNvSpPr txBox="1"/>
          <p:nvPr/>
        </p:nvSpPr>
        <p:spPr>
          <a:xfrm>
            <a:off x="9345937" y="5897810"/>
            <a:ext cx="1758147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phương</a:t>
            </a:r>
            <a:endParaRPr lang="en-US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xmlns="" id="{6BEDC54D-CCB0-4E6C-92E3-8921D2EE2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854438"/>
              </p:ext>
            </p:extLst>
          </p:nvPr>
        </p:nvGraphicFramePr>
        <p:xfrm>
          <a:off x="1736961" y="5128859"/>
          <a:ext cx="1223566" cy="729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5" imgW="660240" imgH="393480" progId="Equation.DSMT4">
                  <p:embed/>
                </p:oleObj>
              </mc:Choice>
              <mc:Fallback>
                <p:oleObj name="Equation" r:id="rId15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36961" y="5128859"/>
                        <a:ext cx="1223566" cy="7294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xmlns="" id="{A4B6DFA9-B9F1-49CE-B8C1-A28E0E6E5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064656"/>
              </p:ext>
            </p:extLst>
          </p:nvPr>
        </p:nvGraphicFramePr>
        <p:xfrm>
          <a:off x="3132606" y="5284517"/>
          <a:ext cx="872138" cy="404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7" imgW="520560" imgH="241200" progId="Equation.DSMT4">
                  <p:embed/>
                </p:oleObj>
              </mc:Choice>
              <mc:Fallback>
                <p:oleObj name="Equation" r:id="rId17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32606" y="5284517"/>
                        <a:ext cx="872138" cy="404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xmlns="" id="{D3B48D2F-8577-4A5C-95F2-9728E698F56C}"/>
              </a:ext>
            </a:extLst>
          </p:cNvPr>
          <p:cNvSpPr txBox="1"/>
          <p:nvPr/>
        </p:nvSpPr>
        <p:spPr>
          <a:xfrm>
            <a:off x="4074629" y="5284517"/>
            <a:ext cx="2531992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cùng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.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D0272712-0DC6-4955-BD01-B63DA5DA6AE3}"/>
              </a:ext>
            </a:extLst>
          </p:cNvPr>
          <p:cNvSpPr txBox="1"/>
          <p:nvPr/>
        </p:nvSpPr>
        <p:spPr>
          <a:xfrm>
            <a:off x="1418431" y="5928099"/>
            <a:ext cx="3629022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/>
              <a:t>Vậy</a:t>
            </a:r>
            <a:r>
              <a:rPr lang="en-US" dirty="0"/>
              <a:t>               </a:t>
            </a:r>
            <a:r>
              <a:rPr lang="en-US" dirty="0" err="1"/>
              <a:t>không</a:t>
            </a:r>
            <a:r>
              <a:rPr lang="en-US" dirty="0"/>
              <a:t> 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.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xmlns="" id="{8DCB5F45-F427-462E-B1CC-A0324AF6B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2002992"/>
              </p:ext>
            </p:extLst>
          </p:nvPr>
        </p:nvGraphicFramePr>
        <p:xfrm>
          <a:off x="1856069" y="5925261"/>
          <a:ext cx="890588" cy="384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9" imgW="469800" imgH="203040" progId="Equation.DSMT4">
                  <p:embed/>
                </p:oleObj>
              </mc:Choice>
              <mc:Fallback>
                <p:oleObj name="Equation" r:id="rId19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56069" y="5925261"/>
                        <a:ext cx="890588" cy="384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" name="Picture 47">
            <a:extLst>
              <a:ext uri="{FF2B5EF4-FFF2-40B4-BE49-F238E27FC236}">
                <a16:creationId xmlns:a16="http://schemas.microsoft.com/office/drawing/2014/main" xmlns="" id="{551B1876-ADCB-4F9C-9C8E-325E7C3342E4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230835" y="1113035"/>
            <a:ext cx="10968367" cy="248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723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/>
      <p:bldP spid="12" grpId="0"/>
      <p:bldP spid="43" grpId="0"/>
      <p:bldP spid="4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355262" y="1149047"/>
            <a:ext cx="1233330" cy="384721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200" b="1" dirty="0">
                <a:solidFill>
                  <a:srgbClr val="0000FF"/>
                </a:solidFill>
              </a:rPr>
              <a:t>BÀI 2: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355262" y="2520143"/>
            <a:ext cx="11365937" cy="4062427"/>
            <a:chOff x="1030572" y="6947472"/>
            <a:chExt cx="22135691" cy="658703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030572" y="722656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100"/>
                <a:ext cx="2111898" cy="598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7805689" y="2692266"/>
            <a:ext cx="0" cy="395051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B9381F-6CFC-488A-89D8-F737E4503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1211263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211263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B056792-E232-4214-8905-E02A2E83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3035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53035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16698EEF-01F6-4CE6-BED1-472984215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95501"/>
              </p:ext>
            </p:extLst>
          </p:nvPr>
        </p:nvGraphicFramePr>
        <p:xfrm>
          <a:off x="1257697" y="3088267"/>
          <a:ext cx="2209404" cy="54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1079280" imgH="266400" progId="Equation.DSMT4">
                  <p:embed/>
                </p:oleObj>
              </mc:Choice>
              <mc:Fallback>
                <p:oleObj name="Equation" r:id="rId7" imgW="1079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7697" y="3088267"/>
                        <a:ext cx="2209404" cy="546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63A5FE36-3DD4-4562-8EFF-BD969839F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84515"/>
              </p:ext>
            </p:extLst>
          </p:nvPr>
        </p:nvGraphicFramePr>
        <p:xfrm>
          <a:off x="7918257" y="2948244"/>
          <a:ext cx="2948781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1790640" imgH="355320" progId="Equation.DSMT4">
                  <p:embed/>
                </p:oleObj>
              </mc:Choice>
              <mc:Fallback>
                <p:oleObj name="Equation" r:id="rId9" imgW="179064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8257" y="2948244"/>
                        <a:ext cx="2948781" cy="585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733C941F-7268-4BC6-8606-749450110B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235790"/>
              </p:ext>
            </p:extLst>
          </p:nvPr>
        </p:nvGraphicFramePr>
        <p:xfrm>
          <a:off x="7918257" y="3626176"/>
          <a:ext cx="2736057" cy="1007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1587240" imgH="583920" progId="Equation.DSMT4">
                  <p:embed/>
                </p:oleObj>
              </mc:Choice>
              <mc:Fallback>
                <p:oleObj name="Equation" r:id="rId11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18257" y="3626176"/>
                        <a:ext cx="2736057" cy="1007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2E402A7-FC17-4B9E-B23E-F27C91BC268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71927" y="1098615"/>
            <a:ext cx="12896571" cy="1191340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1AC5EAA9-F846-4316-8AE7-87EEE5E247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020580"/>
              </p:ext>
            </p:extLst>
          </p:nvPr>
        </p:nvGraphicFramePr>
        <p:xfrm>
          <a:off x="3568675" y="3000893"/>
          <a:ext cx="4034355" cy="59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930320" imgH="279360" progId="Equation.DSMT4">
                  <p:embed/>
                </p:oleObj>
              </mc:Choice>
              <mc:Fallback>
                <p:oleObj name="Equation" r:id="rId14" imgW="1930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68675" y="3000893"/>
                        <a:ext cx="4034355" cy="597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967A72D-A92C-42CE-9AFE-27DEB3CD1A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110619"/>
              </p:ext>
            </p:extLst>
          </p:nvPr>
        </p:nvGraphicFramePr>
        <p:xfrm>
          <a:off x="365077" y="3800904"/>
          <a:ext cx="3203595" cy="55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536480" imgH="266400" progId="Equation.DSMT4">
                  <p:embed/>
                </p:oleObj>
              </mc:Choice>
              <mc:Fallback>
                <p:oleObj name="Equation" r:id="rId16" imgW="15364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5077" y="3800904"/>
                        <a:ext cx="3203595" cy="55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0969C385-E3E7-40A5-941B-D481B0AD1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068457"/>
              </p:ext>
            </p:extLst>
          </p:nvPr>
        </p:nvGraphicFramePr>
        <p:xfrm>
          <a:off x="3578485" y="3773149"/>
          <a:ext cx="4227203" cy="54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739880" imgH="241200" progId="Equation.DSMT4">
                  <p:embed/>
                </p:oleObj>
              </mc:Choice>
              <mc:Fallback>
                <p:oleObj name="Equation" r:id="rId18" imgW="1739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578485" y="3773149"/>
                        <a:ext cx="4227203" cy="540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E8AD7DA5-1C91-4C63-AD39-7F0162E46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26736"/>
              </p:ext>
            </p:extLst>
          </p:nvPr>
        </p:nvGraphicFramePr>
        <p:xfrm>
          <a:off x="7918257" y="4663092"/>
          <a:ext cx="3783892" cy="135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628720" imgH="863280" progId="Equation.DSMT4">
                  <p:embed/>
                </p:oleObj>
              </mc:Choice>
              <mc:Fallback>
                <p:oleObj name="Equation" r:id="rId20" imgW="26287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18257" y="4663092"/>
                        <a:ext cx="3783892" cy="135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B5087A5-B183-4F94-B596-2AF030E2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50568"/>
              </p:ext>
            </p:extLst>
          </p:nvPr>
        </p:nvGraphicFramePr>
        <p:xfrm>
          <a:off x="445078" y="4740121"/>
          <a:ext cx="7153279" cy="556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3429000" imgH="266400" progId="Equation.DSMT4">
                  <p:embed/>
                </p:oleObj>
              </mc:Choice>
              <mc:Fallback>
                <p:oleObj name="Equation" r:id="rId22" imgW="3429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5078" y="4740121"/>
                        <a:ext cx="7153279" cy="556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xmlns="" id="{602CB7B3-3B43-4D16-A705-D4DD42F291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686422"/>
              </p:ext>
            </p:extLst>
          </p:nvPr>
        </p:nvGraphicFramePr>
        <p:xfrm>
          <a:off x="661470" y="5317159"/>
          <a:ext cx="4012916" cy="855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2336760" imgH="457200" progId="Equation.DSMT4">
                  <p:embed/>
                </p:oleObj>
              </mc:Choice>
              <mc:Fallback>
                <p:oleObj name="Equation" r:id="rId24" imgW="23367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61470" y="5317159"/>
                        <a:ext cx="4012916" cy="8550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263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355262" y="1149047"/>
            <a:ext cx="1233330" cy="384721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200" b="1" dirty="0">
                <a:solidFill>
                  <a:srgbClr val="0000FF"/>
                </a:solidFill>
              </a:rPr>
              <a:t>BÀI 2: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355262" y="2520143"/>
            <a:ext cx="11365937" cy="4062427"/>
            <a:chOff x="1030572" y="6947472"/>
            <a:chExt cx="22135691" cy="658703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030572" y="722656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100"/>
                <a:ext cx="2111898" cy="598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xmlns="" id="{D094E9AF-206A-44E8-BB2A-77146C3AEBB4}"/>
              </a:ext>
            </a:extLst>
          </p:cNvPr>
          <p:cNvCxnSpPr>
            <a:cxnSpLocks/>
          </p:cNvCxnSpPr>
          <p:nvPr/>
        </p:nvCxnSpPr>
        <p:spPr>
          <a:xfrm>
            <a:off x="7805689" y="2692266"/>
            <a:ext cx="0" cy="3950517"/>
          </a:xfrm>
          <a:prstGeom prst="lin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B9381F-6CFC-488A-89D8-F737E4503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1211263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211263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B056792-E232-4214-8905-E02A2E83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3035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53035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E8AD7DA5-1C91-4C63-AD39-7F0162E46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22245"/>
              </p:ext>
            </p:extLst>
          </p:nvPr>
        </p:nvGraphicFramePr>
        <p:xfrm>
          <a:off x="8282449" y="3626646"/>
          <a:ext cx="2594116" cy="1446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587240" imgH="812520" progId="Equation.DSMT4">
                  <p:embed/>
                </p:oleObj>
              </mc:Choice>
              <mc:Fallback>
                <p:oleObj name="Equation" r:id="rId7" imgW="15872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82449" y="3626646"/>
                        <a:ext cx="2594116" cy="1446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B5087A5-B183-4F94-B596-2AF030E2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330075"/>
              </p:ext>
            </p:extLst>
          </p:nvPr>
        </p:nvGraphicFramePr>
        <p:xfrm>
          <a:off x="997908" y="3348437"/>
          <a:ext cx="5033963" cy="55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2412720" imgH="266400" progId="Equation.DSMT4">
                  <p:embed/>
                </p:oleObj>
              </mc:Choice>
              <mc:Fallback>
                <p:oleObj name="Equation" r:id="rId9" imgW="24127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7908" y="3348437"/>
                        <a:ext cx="5033963" cy="55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B5A27D67-24A0-4951-B7EA-1A04D0175EC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97908" y="1055428"/>
            <a:ext cx="14099921" cy="1214967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DCE997A-A9F7-452C-92DC-079C21977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470000"/>
              </p:ext>
            </p:extLst>
          </p:nvPr>
        </p:nvGraphicFramePr>
        <p:xfrm>
          <a:off x="971927" y="3874037"/>
          <a:ext cx="3286125" cy="556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574640" imgH="266400" progId="Equation.DSMT4">
                  <p:embed/>
                </p:oleObj>
              </mc:Choice>
              <mc:Fallback>
                <p:oleObj name="Equation" r:id="rId12" imgW="1574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927" y="3874037"/>
                        <a:ext cx="3286125" cy="556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B5722FD8-868D-4AE9-8B19-3CBC07CD7C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082664"/>
              </p:ext>
            </p:extLst>
          </p:nvPr>
        </p:nvGraphicFramePr>
        <p:xfrm>
          <a:off x="947232" y="4401504"/>
          <a:ext cx="2942931" cy="1510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434960" imgH="736560" progId="Equation.DSMT4">
                  <p:embed/>
                </p:oleObj>
              </mc:Choice>
              <mc:Fallback>
                <p:oleObj name="Equation" r:id="rId14" imgW="14349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232" y="4401504"/>
                        <a:ext cx="2942931" cy="1510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3F91B75-4F56-4B60-9F6F-6CFE90C0BB1B}"/>
              </a:ext>
            </a:extLst>
          </p:cNvPr>
          <p:cNvSpPr txBox="1"/>
          <p:nvPr/>
        </p:nvSpPr>
        <p:spPr>
          <a:xfrm>
            <a:off x="2209800" y="2792068"/>
            <a:ext cx="647697" cy="4616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700" dirty="0" err="1"/>
              <a:t>Gọi</a:t>
            </a:r>
            <a:endParaRPr lang="en-US" sz="2700" dirty="0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xmlns="" id="{1EF68F46-884E-4A1F-A7C7-B23086F02D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948142"/>
              </p:ext>
            </p:extLst>
          </p:nvPr>
        </p:nvGraphicFramePr>
        <p:xfrm>
          <a:off x="2807923" y="2806192"/>
          <a:ext cx="1074873" cy="52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520560" imgH="253800" progId="Equation.DSMT4">
                  <p:embed/>
                </p:oleObj>
              </mc:Choice>
              <mc:Fallback>
                <p:oleObj name="Equation" r:id="rId16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807923" y="2806192"/>
                        <a:ext cx="1074873" cy="524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22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E650553-CD0D-4E8D-B84B-7AB25EC9C317}"/>
              </a:ext>
            </a:extLst>
          </p:cNvPr>
          <p:cNvSpPr txBox="1"/>
          <p:nvPr/>
        </p:nvSpPr>
        <p:spPr>
          <a:xfrm>
            <a:off x="355262" y="1149047"/>
            <a:ext cx="1233330" cy="384721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fr-FR" sz="2200" b="1" dirty="0">
                <a:solidFill>
                  <a:srgbClr val="0000FF"/>
                </a:solidFill>
              </a:rPr>
              <a:t>BÀI 2: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FD20AD5C-1578-4784-9158-09A0738DB3AF}"/>
              </a:ext>
            </a:extLst>
          </p:cNvPr>
          <p:cNvGrpSpPr/>
          <p:nvPr/>
        </p:nvGrpSpPr>
        <p:grpSpPr>
          <a:xfrm>
            <a:off x="355262" y="2520143"/>
            <a:ext cx="11365937" cy="4062427"/>
            <a:chOff x="1030572" y="6947472"/>
            <a:chExt cx="22135691" cy="6587033"/>
          </a:xfrm>
        </p:grpSpPr>
        <p:sp>
          <p:nvSpPr>
            <p:cNvPr id="21" name="Rounded Rectangle 124">
              <a:extLst>
                <a:ext uri="{FF2B5EF4-FFF2-40B4-BE49-F238E27FC236}">
                  <a16:creationId xmlns:a16="http://schemas.microsoft.com/office/drawing/2014/main" xmlns="" id="{62292EFF-D532-4A1F-9753-47F117E9300F}"/>
                </a:ext>
              </a:extLst>
            </p:cNvPr>
            <p:cNvSpPr/>
            <p:nvPr/>
          </p:nvSpPr>
          <p:spPr>
            <a:xfrm>
              <a:off x="1030572" y="7226562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xmlns="" id="{537EE27C-25F0-457D-B5E9-22E792999034}"/>
                </a:ext>
              </a:extLst>
            </p:cNvPr>
            <p:cNvGrpSpPr/>
            <p:nvPr/>
          </p:nvGrpSpPr>
          <p:grpSpPr>
            <a:xfrm>
              <a:off x="1205494" y="6947472"/>
              <a:ext cx="3322466" cy="782727"/>
              <a:chOff x="1205494" y="6947472"/>
              <a:chExt cx="3322466" cy="782727"/>
            </a:xfrm>
          </p:grpSpPr>
          <p:sp>
            <p:nvSpPr>
              <p:cNvPr id="28" name="Freeform 20">
                <a:extLst>
                  <a:ext uri="{FF2B5EF4-FFF2-40B4-BE49-F238E27FC236}">
                    <a16:creationId xmlns:a16="http://schemas.microsoft.com/office/drawing/2014/main" xmlns="" id="{7C03C9F3-FB4A-4471-8C2D-56C6E8F6AA62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5C31D56D-1811-47B9-8669-FBCDF133CEC0}"/>
                  </a:ext>
                </a:extLst>
              </p:cNvPr>
              <p:cNvSpPr txBox="1"/>
              <p:nvPr/>
            </p:nvSpPr>
            <p:spPr>
              <a:xfrm>
                <a:off x="2147887" y="7023100"/>
                <a:ext cx="2111898" cy="5988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Round Diagonal Corner Rectangle 128">
                <a:extLst>
                  <a:ext uri="{FF2B5EF4-FFF2-40B4-BE49-F238E27FC236}">
                    <a16:creationId xmlns:a16="http://schemas.microsoft.com/office/drawing/2014/main" xmlns="" id="{851628FC-FF09-4FF6-B35F-63DDCF55CACE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31" name="Freeform 15">
                <a:extLst>
                  <a:ext uri="{FF2B5EF4-FFF2-40B4-BE49-F238E27FC236}">
                    <a16:creationId xmlns:a16="http://schemas.microsoft.com/office/drawing/2014/main" xmlns="" id="{62C1756A-B821-48C3-AF11-BD023A33A89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3B9381F-6CFC-488A-89D8-F737E4503F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52625" y="1211263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2625" y="1211263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4B056792-E232-4214-8905-E02A2E834D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1530350"/>
          <a:ext cx="457200" cy="99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52600" y="1530350"/>
                        <a:ext cx="457200" cy="99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EB5087A5-B183-4F94-B596-2AF030E239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677229"/>
              </p:ext>
            </p:extLst>
          </p:nvPr>
        </p:nvGraphicFramePr>
        <p:xfrm>
          <a:off x="1846145" y="3300238"/>
          <a:ext cx="3379298" cy="1425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866600" imgH="787320" progId="Equation.DSMT4">
                  <p:embed/>
                </p:oleObj>
              </mc:Choice>
              <mc:Fallback>
                <p:oleObj name="Equation" r:id="rId7" imgW="186660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6145" y="3300238"/>
                        <a:ext cx="3379298" cy="1425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3F91B75-4F56-4B60-9F6F-6CFE90C0BB1B}"/>
              </a:ext>
            </a:extLst>
          </p:cNvPr>
          <p:cNvSpPr txBox="1"/>
          <p:nvPr/>
        </p:nvSpPr>
        <p:spPr>
          <a:xfrm>
            <a:off x="2209800" y="2792068"/>
            <a:ext cx="5033954" cy="415499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sz="2400" dirty="0" err="1"/>
              <a:t>Gọi</a:t>
            </a:r>
            <a:r>
              <a:rPr lang="en-US" sz="2400" dirty="0"/>
              <a:t> I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trung</a:t>
            </a:r>
            <a:r>
              <a:rPr lang="en-US" sz="2400" dirty="0"/>
              <a:t> </a:t>
            </a:r>
            <a:r>
              <a:rPr lang="en-US" sz="2400" dirty="0" err="1"/>
              <a:t>điểm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đoạn</a:t>
            </a:r>
            <a:r>
              <a:rPr lang="en-US" sz="2400" dirty="0"/>
              <a:t> BC.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E0676DE5-0C43-438F-848C-1A5CC21728C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19441" y="1088297"/>
            <a:ext cx="12817651" cy="1289086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A3848B14-A05A-40C2-BFA1-20B1DD67E0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801516"/>
              </p:ext>
            </p:extLst>
          </p:nvPr>
        </p:nvGraphicFramePr>
        <p:xfrm>
          <a:off x="2205037" y="4726073"/>
          <a:ext cx="1347788" cy="58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698400" imgH="304560" progId="Equation.DSMT4">
                  <p:embed/>
                </p:oleObj>
              </mc:Choice>
              <mc:Fallback>
                <p:oleObj name="Equation" r:id="rId10" imgW="698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05037" y="4726073"/>
                        <a:ext cx="1347788" cy="58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05B3B545-5407-4E48-8459-F851992BDE81}"/>
              </a:ext>
            </a:extLst>
          </p:cNvPr>
          <p:cNvSpPr txBox="1"/>
          <p:nvPr/>
        </p:nvSpPr>
        <p:spPr>
          <a:xfrm>
            <a:off x="3552825" y="4809245"/>
            <a:ext cx="7724775" cy="323165"/>
          </a:xfrm>
          <a:prstGeom prst="rect">
            <a:avLst/>
          </a:prstGeom>
          <a:noFill/>
        </p:spPr>
        <p:txBody>
          <a:bodyPr wrap="square" lIns="45720" tIns="22860" rIns="45720" bIns="22860" rtlCol="0">
            <a:spAutoFit/>
          </a:bodyPr>
          <a:lstStyle/>
          <a:p>
            <a:r>
              <a:rPr lang="en-US" dirty="0" err="1"/>
              <a:t>đạt</a:t>
            </a:r>
            <a:r>
              <a:rPr lang="en-US" dirty="0"/>
              <a:t> </a:t>
            </a:r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M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chiếu</a:t>
            </a:r>
            <a:r>
              <a:rPr lang="en-US" dirty="0"/>
              <a:t> </a:t>
            </a:r>
            <a:r>
              <a:rPr lang="en-US" dirty="0" err="1"/>
              <a:t>vuông</a:t>
            </a:r>
            <a:r>
              <a:rPr lang="en-US" dirty="0"/>
              <a:t>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I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trục</a:t>
            </a:r>
            <a:r>
              <a:rPr lang="en-US" dirty="0"/>
              <a:t> Oy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23F64A14-97A3-4038-BFFB-CD3A908B5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918082"/>
              </p:ext>
            </p:extLst>
          </p:nvPr>
        </p:nvGraphicFramePr>
        <p:xfrm>
          <a:off x="1822725" y="5246932"/>
          <a:ext cx="1730100" cy="90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825480" imgH="431640" progId="Equation.DSMT4">
                  <p:embed/>
                </p:oleObj>
              </mc:Choice>
              <mc:Fallback>
                <p:oleObj name="Equation" r:id="rId12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22725" y="5246932"/>
                        <a:ext cx="1730100" cy="904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82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2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22698" y="1278188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197877" y="6015698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95754" y="12031395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18857" y="2425428"/>
                <a:ext cx="619687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713" y="4850856"/>
                <a:ext cx="123937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602820" y="2479385"/>
                <a:ext cx="156786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05640" y="4958770"/>
                <a:ext cx="313572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7713911" y="2449726"/>
                <a:ext cx="716905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7822" y="4899451"/>
                <a:ext cx="143381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583033" y="2449726"/>
                <a:ext cx="118587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066" y="4899451"/>
                <a:ext cx="2371745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="" id="{11DFEB97-AC77-4E8F-BA12-37AC6CBF85C0}"/>
                  </a:ext>
                </a:extLst>
              </p:cNvPr>
              <p:cNvSpPr/>
              <p:nvPr/>
            </p:nvSpPr>
            <p:spPr>
              <a:xfrm>
                <a:off x="2594370" y="4991860"/>
                <a:ext cx="3958830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8740" y="9983720"/>
                <a:ext cx="7917660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/>
          <p:cNvSpPr/>
          <p:nvPr/>
        </p:nvSpPr>
        <p:spPr>
          <a:xfrm>
            <a:off x="9929739" y="2345186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D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A38F2107-B4D2-4443-B1FF-56984875714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114300" y="1532453"/>
            <a:ext cx="11192335" cy="833198"/>
          </a:xfrm>
          <a:prstGeom prst="rect">
            <a:avLst/>
          </a:prstGeom>
        </p:spPr>
      </p:pic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xmlns="" id="{9DAF1958-E9CC-4FA0-A3C6-4A86B4022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27928"/>
              </p:ext>
            </p:extLst>
          </p:nvPr>
        </p:nvGraphicFramePr>
        <p:xfrm>
          <a:off x="1241671" y="2268933"/>
          <a:ext cx="3392709" cy="795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1" imgW="1841400" imgH="431640" progId="Equation.DSMT4">
                  <p:embed/>
                </p:oleObj>
              </mc:Choice>
              <mc:Fallback>
                <p:oleObj name="Equation" r:id="rId11" imgW="1841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41671" y="2268933"/>
                        <a:ext cx="3392709" cy="795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xmlns="" id="{1B48055F-2255-40E4-9E30-1CE9B33187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463339"/>
              </p:ext>
            </p:extLst>
          </p:nvPr>
        </p:nvGraphicFramePr>
        <p:xfrm>
          <a:off x="5661744" y="2425957"/>
          <a:ext cx="15097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3" imgW="749160" imgH="215640" progId="Equation.DSMT4">
                  <p:embed/>
                </p:oleObj>
              </mc:Choice>
              <mc:Fallback>
                <p:oleObj name="Equation" r:id="rId13" imgW="7491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61744" y="2425957"/>
                        <a:ext cx="1509713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xmlns="" id="{77D22478-AF11-43BC-8AF1-C09B270954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401230"/>
              </p:ext>
            </p:extLst>
          </p:nvPr>
        </p:nvGraphicFramePr>
        <p:xfrm>
          <a:off x="8296198" y="2444312"/>
          <a:ext cx="1185872" cy="499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5" imgW="723600" imgH="304560" progId="Equation.DSMT4">
                  <p:embed/>
                </p:oleObj>
              </mc:Choice>
              <mc:Fallback>
                <p:oleObj name="Equation" r:id="rId15" imgW="7236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296198" y="2444312"/>
                        <a:ext cx="1185872" cy="499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xmlns="" id="{FB42EC6E-4D0E-4DE0-9E01-D084562A7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71172"/>
              </p:ext>
            </p:extLst>
          </p:nvPr>
        </p:nvGraphicFramePr>
        <p:xfrm>
          <a:off x="10526713" y="2271713"/>
          <a:ext cx="1247775" cy="69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7" imgW="774360" imgH="431640" progId="Equation.DSMT4">
                  <p:embed/>
                </p:oleObj>
              </mc:Choice>
              <mc:Fallback>
                <p:oleObj name="Equation" r:id="rId17" imgW="774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526713" y="2271713"/>
                        <a:ext cx="1247775" cy="696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>
            <a:extLst>
              <a:ext uri="{FF2B5EF4-FFF2-40B4-BE49-F238E27FC236}">
                <a16:creationId xmlns:a16="http://schemas.microsoft.com/office/drawing/2014/main" xmlns="" id="{D0A3D126-4E72-42F3-8E8D-47713BD61289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94811" y="4063516"/>
            <a:ext cx="9079138" cy="65498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38C37D99-BB1B-4727-9B4D-08CEA1F60077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67610" y="4578803"/>
            <a:ext cx="9368314" cy="65666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B7D80E93-BB59-4A34-9113-4B766604342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94811" y="5186585"/>
            <a:ext cx="9173948" cy="521007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9BCE396D-55C1-4BAD-B2F6-1CAEDF847379}"/>
              </a:ext>
            </a:extLst>
          </p:cNvPr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28781" y="5633462"/>
            <a:ext cx="8828300" cy="7633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879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77" grpId="0"/>
      <p:bldP spid="4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39282" y="1194799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05796" y="5538641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1591" y="11077281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1006386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2012771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34678" y="2611829"/>
                <a:ext cx="1613622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3227244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12056" y="2611829"/>
                <a:ext cx="1909689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3819377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463514" y="2616900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E0BD06A-C7FC-4F50-B1EC-DD0720B21A5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99515" y="1394603"/>
            <a:ext cx="10829502" cy="753549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A4F333C8-C948-4F35-9CE4-32F0915A2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20509"/>
              </p:ext>
            </p:extLst>
          </p:nvPr>
        </p:nvGraphicFramePr>
        <p:xfrm>
          <a:off x="1978790" y="2578199"/>
          <a:ext cx="1383345" cy="57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0" imgW="736560" imgH="304560" progId="Equation.DSMT4">
                  <p:embed/>
                </p:oleObj>
              </mc:Choice>
              <mc:Fallback>
                <p:oleObj name="Equation" r:id="rId10" imgW="7365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78790" y="2578199"/>
                        <a:ext cx="1383345" cy="57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EDEC3639-87DF-447F-B731-2754B8670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769672"/>
              </p:ext>
            </p:extLst>
          </p:nvPr>
        </p:nvGraphicFramePr>
        <p:xfrm>
          <a:off x="4886894" y="2578199"/>
          <a:ext cx="897617" cy="401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2" imgW="482400" imgH="215640" progId="Equation.DSMT4">
                  <p:embed/>
                </p:oleObj>
              </mc:Choice>
              <mc:Fallback>
                <p:oleObj name="Equation" r:id="rId12" imgW="482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86894" y="2578199"/>
                        <a:ext cx="897617" cy="401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02880B88-5535-4BB3-82AA-8F4D81089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580621"/>
              </p:ext>
            </p:extLst>
          </p:nvPr>
        </p:nvGraphicFramePr>
        <p:xfrm>
          <a:off x="7553482" y="2554853"/>
          <a:ext cx="1099849" cy="41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14" imgW="571320" imgH="215640" progId="Equation.DSMT4">
                  <p:embed/>
                </p:oleObj>
              </mc:Choice>
              <mc:Fallback>
                <p:oleObj name="Equation" r:id="rId14" imgW="5713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53482" y="2554853"/>
                        <a:ext cx="1099849" cy="415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C3A8677F-5595-4B41-BA94-D904BCB3C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085265"/>
              </p:ext>
            </p:extLst>
          </p:nvPr>
        </p:nvGraphicFramePr>
        <p:xfrm>
          <a:off x="10213211" y="2544881"/>
          <a:ext cx="1574151" cy="572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6" imgW="838080" imgH="304560" progId="Equation.DSMT4">
                  <p:embed/>
                </p:oleObj>
              </mc:Choice>
              <mc:Fallback>
                <p:oleObj name="Equation" r:id="rId16" imgW="838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13211" y="2544881"/>
                        <a:ext cx="1574151" cy="572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9048CFFD-2154-4CD4-ABEA-73F8E92E1242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529125" y="4318618"/>
            <a:ext cx="10247112" cy="101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022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67147" y="6204205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34678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12056" y="2611829"/>
                <a:ext cx="222355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4677536" y="2586529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462F673-2EEB-4E0C-8148-C0A577BCD2F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5688" y="1576020"/>
            <a:ext cx="13144500" cy="537184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F1370E45-1299-4A03-8895-B6B9251270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732974"/>
              </p:ext>
            </p:extLst>
          </p:nvPr>
        </p:nvGraphicFramePr>
        <p:xfrm>
          <a:off x="2562925" y="2331922"/>
          <a:ext cx="568325" cy="81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0" imgW="291960" imgH="419040" progId="Equation.DSMT4">
                  <p:embed/>
                </p:oleObj>
              </mc:Choice>
              <mc:Fallback>
                <p:oleObj name="Equation" r:id="rId10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62925" y="2331922"/>
                        <a:ext cx="568325" cy="815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xmlns="" id="{AF05A7C8-60E3-4424-B3B7-DE74326CB1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224865"/>
              </p:ext>
            </p:extLst>
          </p:nvPr>
        </p:nvGraphicFramePr>
        <p:xfrm>
          <a:off x="5173520" y="2340250"/>
          <a:ext cx="606425" cy="7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12" imgW="291960" imgH="419040" progId="Equation.DSMT4">
                  <p:embed/>
                </p:oleObj>
              </mc:Choice>
              <mc:Fallback>
                <p:oleObj name="Equation" r:id="rId12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3520" y="2340250"/>
                        <a:ext cx="606425" cy="783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EBD509DC-E4B1-4B99-9954-3EEE17FC9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72297"/>
              </p:ext>
            </p:extLst>
          </p:nvPr>
        </p:nvGraphicFramePr>
        <p:xfrm>
          <a:off x="1952625" y="1535113"/>
          <a:ext cx="57150" cy="8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52625" y="1535113"/>
                        <a:ext cx="57150" cy="8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4F332B3D-0331-43D6-9CBB-AE11273C9E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101961"/>
              </p:ext>
            </p:extLst>
          </p:nvPr>
        </p:nvGraphicFramePr>
        <p:xfrm>
          <a:off x="7723050" y="2385777"/>
          <a:ext cx="545307" cy="78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6" imgW="291960" imgH="419040" progId="Equation.DSMT4">
                  <p:embed/>
                </p:oleObj>
              </mc:Choice>
              <mc:Fallback>
                <p:oleObj name="Equation" r:id="rId16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23050" y="2385777"/>
                        <a:ext cx="545307" cy="783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4C117BB4-2B71-431B-95C1-68438EA0F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881005"/>
              </p:ext>
            </p:extLst>
          </p:nvPr>
        </p:nvGraphicFramePr>
        <p:xfrm>
          <a:off x="10200147" y="2433869"/>
          <a:ext cx="537656" cy="77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8" imgW="291960" imgH="419040" progId="Equation.DSMT4">
                  <p:embed/>
                </p:oleObj>
              </mc:Choice>
              <mc:Fallback>
                <p:oleObj name="Equation" r:id="rId18" imgW="291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200147" y="2433869"/>
                        <a:ext cx="537656" cy="77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AC3BFC1-B267-48E9-81EA-7EAB3D7ABA7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839377" y="4260344"/>
            <a:ext cx="11652003" cy="1603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595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4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>
            <a:extLst>
              <a:ext uri="{FF2B5EF4-FFF2-40B4-BE49-F238E27FC236}">
                <a16:creationId xmlns=""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1839350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=""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0" y="5174659"/>
            <a:ext cx="12192000" cy="1141745"/>
          </a:xfrm>
          <a:prstGeom prst="rect">
            <a:avLst/>
          </a:prstGeom>
          <a:blipFill>
            <a:blip r:embed="rId3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hlinkClick r:id="rId4" action="ppaction://hlinksldjump"/>
            <a:extLst>
              <a:ext uri="{FF2B5EF4-FFF2-40B4-BE49-F238E27FC236}">
                <a16:creationId xmlns=""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930650"/>
            <a:ext cx="1969179" cy="174360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418541"/>
            <a:ext cx="2060627" cy="1383912"/>
          </a:xfrm>
          <a:prstGeom prst="rect">
            <a:avLst/>
          </a:prstGeom>
        </p:spPr>
      </p:pic>
      <p:pic>
        <p:nvPicPr>
          <p:cNvPr id="10" name="Picture 9">
            <a:hlinkClick r:id="rId7" action="ppaction://hlinksldjump"/>
            <a:extLst>
              <a:ext uri="{FF2B5EF4-FFF2-40B4-BE49-F238E27FC236}">
                <a16:creationId xmlns=""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3399" y="930649"/>
            <a:ext cx="1969179" cy="17436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74" y="418540"/>
            <a:ext cx="2060627" cy="1383912"/>
          </a:xfrm>
          <a:prstGeom prst="rect">
            <a:avLst/>
          </a:prstGeom>
        </p:spPr>
      </p:pic>
      <p:pic>
        <p:nvPicPr>
          <p:cNvPr id="12" name="Picture 11">
            <a:hlinkClick r:id="rId10" action="ppaction://hlinksldjump"/>
            <a:extLst>
              <a:ext uri="{FF2B5EF4-FFF2-40B4-BE49-F238E27FC236}">
                <a16:creationId xmlns=""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12141" y="930649"/>
            <a:ext cx="1969179" cy="1743607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16" y="418540"/>
            <a:ext cx="2060627" cy="1383912"/>
          </a:xfrm>
          <a:prstGeom prst="rect">
            <a:avLst/>
          </a:prstGeom>
        </p:spPr>
      </p:pic>
      <p:pic>
        <p:nvPicPr>
          <p:cNvPr id="14" name="Picture 13">
            <a:hlinkClick r:id="rId13" action="ppaction://hlinksldjump"/>
            <a:extLst>
              <a:ext uri="{FF2B5EF4-FFF2-40B4-BE49-F238E27FC236}">
                <a16:creationId xmlns=""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606" y="930648"/>
            <a:ext cx="1969179" cy="17436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881" y="418539"/>
            <a:ext cx="2060627" cy="1383912"/>
          </a:xfrm>
          <a:prstGeom prst="rect">
            <a:avLst/>
          </a:prstGeom>
        </p:spPr>
      </p:pic>
      <p:pic>
        <p:nvPicPr>
          <p:cNvPr id="16" name="Picture 15">
            <a:hlinkClick r:id="rId16" action="ppaction://hlinksldjump"/>
            <a:extLst>
              <a:ext uri="{FF2B5EF4-FFF2-40B4-BE49-F238E27FC236}">
                <a16:creationId xmlns=""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623" y="930647"/>
            <a:ext cx="1969179" cy="17436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898" y="418538"/>
            <a:ext cx="2060627" cy="1383912"/>
          </a:xfrm>
          <a:prstGeom prst="rect">
            <a:avLst/>
          </a:prstGeom>
        </p:spPr>
      </p:pic>
      <p:pic>
        <p:nvPicPr>
          <p:cNvPr id="18" name="Picture 17">
            <a:hlinkClick r:id="rId19" action="ppaction://hlinksldjump"/>
            <a:extLst>
              <a:ext uri="{FF2B5EF4-FFF2-40B4-BE49-F238E27FC236}">
                <a16:creationId xmlns="" xmlns:a16="http://schemas.microsoft.com/office/drawing/2014/main" id="{72FC547B-FE68-4CD5-98AE-80D9F184E2AF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657" y="4250911"/>
            <a:ext cx="1969179" cy="1743607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="" xmlns:a16="http://schemas.microsoft.com/office/drawing/2014/main" id="{12C318AC-1A9F-4496-B8ED-00C59FCFCB6B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932" y="3738802"/>
            <a:ext cx="2060627" cy="1383912"/>
          </a:xfrm>
          <a:prstGeom prst="rect">
            <a:avLst/>
          </a:prstGeom>
        </p:spPr>
      </p:pic>
      <p:pic>
        <p:nvPicPr>
          <p:cNvPr id="20" name="Picture 19">
            <a:hlinkClick r:id="rId22" action="ppaction://hlinksldjump"/>
            <a:extLst>
              <a:ext uri="{FF2B5EF4-FFF2-40B4-BE49-F238E27FC236}">
                <a16:creationId xmlns="" xmlns:a16="http://schemas.microsoft.com/office/drawing/2014/main" id="{B25B2451-429F-4193-AD91-3FC55091FAE9}"/>
              </a:ext>
            </a:extLst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7674" y="4250910"/>
            <a:ext cx="1969179" cy="1743607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F815BA16-0CA4-45FA-B15C-9FFC46911563}"/>
              </a:ext>
            </a:extLst>
          </p:cNvPr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1949" y="3738801"/>
            <a:ext cx="2060627" cy="1383912"/>
          </a:xfrm>
          <a:prstGeom prst="rect">
            <a:avLst/>
          </a:prstGeom>
        </p:spPr>
      </p:pic>
      <p:pic>
        <p:nvPicPr>
          <p:cNvPr id="22" name="Picture 21">
            <a:hlinkClick r:id="rId25" action="ppaction://hlinksldjump"/>
            <a:extLst>
              <a:ext uri="{FF2B5EF4-FFF2-40B4-BE49-F238E27FC236}">
                <a16:creationId xmlns="" xmlns:a16="http://schemas.microsoft.com/office/drawing/2014/main" id="{424C2331-9CA8-46A5-9223-5370B0AC721B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6414" y="4250909"/>
            <a:ext cx="1969179" cy="1743607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="" xmlns:a16="http://schemas.microsoft.com/office/drawing/2014/main" id="{BE6BB17E-4B9B-41C4-96D2-D72E59DCE11D}"/>
              </a:ext>
            </a:extLst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689" y="3738800"/>
            <a:ext cx="2060627" cy="1383912"/>
          </a:xfrm>
          <a:prstGeom prst="rect">
            <a:avLst/>
          </a:prstGeom>
        </p:spPr>
      </p:pic>
      <p:pic>
        <p:nvPicPr>
          <p:cNvPr id="24" name="Picture 23">
            <a:hlinkClick r:id="rId28" action="ppaction://hlinksldjump"/>
            <a:extLst>
              <a:ext uri="{FF2B5EF4-FFF2-40B4-BE49-F238E27FC236}">
                <a16:creationId xmlns="" xmlns:a16="http://schemas.microsoft.com/office/drawing/2014/main" id="{9D0C5192-D75C-485C-BF26-434A5F1AB624}"/>
              </a:ext>
            </a:extLst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6602" y="4250909"/>
            <a:ext cx="1969179" cy="174360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ECEE385F-125C-47C1-8007-986DF71CC280}"/>
              </a:ext>
            </a:extLst>
          </p:cNvPr>
          <p:cNvPicPr>
            <a:picLocks noChangeAspect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0877" y="3738800"/>
            <a:ext cx="2060627" cy="1383912"/>
          </a:xfrm>
          <a:prstGeom prst="rect">
            <a:avLst/>
          </a:prstGeom>
        </p:spPr>
      </p:pic>
      <p:pic>
        <p:nvPicPr>
          <p:cNvPr id="26" name="Picture 25">
            <a:hlinkClick r:id="rId31" action="ppaction://hlinksldjump"/>
            <a:extLst>
              <a:ext uri="{FF2B5EF4-FFF2-40B4-BE49-F238E27FC236}">
                <a16:creationId xmlns="" xmlns:a16="http://schemas.microsoft.com/office/drawing/2014/main" id="{9BA53A17-AFCF-4E30-9122-7DE4F8E49401}"/>
              </a:ext>
            </a:extLst>
          </p:cNvPr>
          <p:cNvPicPr>
            <a:picLocks noChangeAspect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9623" y="4250909"/>
            <a:ext cx="1969179" cy="174360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="" xmlns:a16="http://schemas.microsoft.com/office/drawing/2014/main" id="{4B61E008-E63C-47EA-9197-B0DC8AA996A0}"/>
              </a:ext>
            </a:extLst>
          </p:cNvPr>
          <p:cNvPicPr>
            <a:picLocks noChangeAspect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3898" y="3738800"/>
            <a:ext cx="2060627" cy="1383912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=""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6308765"/>
            <a:ext cx="6095999" cy="334819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1" y="6308765"/>
            <a:ext cx="6095999" cy="33481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=""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74629"/>
            <a:ext cx="6095999" cy="334819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=""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974629"/>
            <a:ext cx="6095999" cy="334819"/>
          </a:xfrm>
          <a:prstGeom prst="rect">
            <a:avLst/>
          </a:prstGeom>
        </p:spPr>
      </p:pic>
      <p:sp>
        <p:nvSpPr>
          <p:cNvPr id="42" name="Flowchart: Summing Junction 41">
            <a:hlinkClick r:id="rId35" action="ppaction://hlinksldjump"/>
            <a:extLst>
              <a:ext uri="{FF2B5EF4-FFF2-40B4-BE49-F238E27FC236}">
                <a16:creationId xmlns=""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8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4" fill="hold">
                      <p:stCondLst>
                        <p:cond delay="0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26860" y="3505365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4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67147" y="6204205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9.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34678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2400" spc="-75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81.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12056" y="2611829"/>
                <a:ext cx="222355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2400" i="1" spc="-75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. </m:t>
                      </m:r>
                    </m:oMath>
                  </m:oMathPara>
                </a14:m>
                <a:endParaRPr lang="en-GB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486900" y="2611829"/>
                <a:ext cx="1543548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dirty="0"/>
                  <a:t> 5</a:t>
                </a:r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73800" y="5223658"/>
                <a:ext cx="3087095" cy="830997"/>
              </a:xfrm>
              <a:prstGeom prst="rect">
                <a:avLst/>
              </a:prstGeom>
              <a:blipFill>
                <a:blip r:embed="rId7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4438298" y="2591804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CAB294F-195B-48C0-9C9D-F181D66EB64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0500" y="1708000"/>
            <a:ext cx="12954000" cy="490456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2EEF7452-C316-4B7D-A868-C5783622A18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82019" y="4495853"/>
            <a:ext cx="12945706" cy="645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4015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809144" cy="2043778"/>
            <a:chOff x="992187" y="2564544"/>
            <a:chExt cx="22569385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416352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5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67147" y="6204205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  <m:r>
                      <m:rPr>
                        <m:nor/>
                      </m:rPr>
                      <a:rPr lang="en-US" sz="2400" i="1" spc="-75">
                        <a:solidFill>
                          <a:srgbClr val="000099"/>
                        </a:solidFill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-4;5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34678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</a:t>
                </a:r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4;-5)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12056" y="2611829"/>
                <a:ext cx="222355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2400" i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i="1" dirty="0">
                        <a:latin typeface="Times New Roman" panose="020206030504050203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K</m:t>
                    </m:r>
                  </m:oMath>
                </a14:m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4;5).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</a:t>
                </a:r>
                <a:r>
                  <a:rPr lang="en-US" sz="2400" dirty="0"/>
                  <a:t>(-4;-5).</a:t>
                </a:r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1151245" y="2591804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8A50114B-800C-4BA2-B3F8-1603BD3212A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1730082"/>
            <a:ext cx="13746213" cy="58622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46FB873-F80F-4D99-A88B-1A2F3334CE1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871841" y="3998342"/>
            <a:ext cx="17093478" cy="607254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B55A8850-70A5-46E9-AEBA-C09DC96C16D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800100" y="4630053"/>
            <a:ext cx="15818287" cy="60725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F3623B86-29FD-4919-99C9-97E25A7F91D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556895" y="5232947"/>
            <a:ext cx="13418708" cy="9656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803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0500" y="1181100"/>
            <a:ext cx="11809144" cy="2043778"/>
            <a:chOff x="992187" y="2564544"/>
            <a:chExt cx="22569385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416352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6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67147" y="6204205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</m:t>
                    </m:r>
                  </m:oMath>
                </a14:m>
                <a:r>
                  <a:rPr lang="en-GB" sz="2400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7;0)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4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3834678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GB" sz="2400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5;0)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6412056" y="2611829"/>
                <a:ext cx="222355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a:rPr lang="en-US" sz="2400" i="1" spc="-75">
                        <a:solidFill>
                          <a:srgbClr val="000099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</m:oMath>
                </a14:m>
                <a:r>
                  <a:rPr lang="en-GB" sz="2400" i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3;0)</a:t>
                </a: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5223658"/>
                <a:ext cx="4447108" cy="830997"/>
              </a:xfrm>
              <a:prstGeom prst="rect">
                <a:avLst/>
              </a:prstGeom>
              <a:blipFill>
                <a:blip r:embed="rId6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2400" dirty="0"/>
                  <a:t>(9;0)</a:t>
                </a:r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7"/>
                <a:stretch>
                  <a:fillRect t="-1838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6330972" y="2571780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67BD40C0-AE5F-4FC0-98EC-04EE2782170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68020" y="1565653"/>
            <a:ext cx="11098468" cy="8432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8409FC37-A75C-47A0-A016-1A8142A3152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89654" y="4026881"/>
            <a:ext cx="12453727" cy="51930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B64E37A5-7DB0-42FC-82BF-31E9E5AE6CF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9904" y="4595403"/>
            <a:ext cx="12020753" cy="55967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7D457834-5E4A-4E37-BEE0-EA93BF8B6AF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3554" y="5139677"/>
            <a:ext cx="11316091" cy="134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302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602669" y="3470702"/>
            <a:ext cx="11068451" cy="3272566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923451"/>
              <a:chOff x="1205494" y="6941416"/>
              <a:chExt cx="3493741" cy="92345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923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1304" y="1341000"/>
            <a:ext cx="11809144" cy="2043778"/>
            <a:chOff x="992187" y="2564544"/>
            <a:chExt cx="22569385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0" y="2667000"/>
              <a:ext cx="22416352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7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7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8667147" y="6204205"/>
                <a:ext cx="1250283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293" y="12408410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0" y="2611829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4449334" y="2629956"/>
                <a:ext cx="219427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2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98668" y="5259911"/>
                <a:ext cx="4388542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5682179" y="2609390"/>
                <a:ext cx="2223554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400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</m:oMath>
                  </m:oMathPara>
                </a14:m>
                <a:endParaRPr lang="en-GB" sz="2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4359" y="5218780"/>
                <a:ext cx="4447108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9018717" y="2611829"/>
                <a:ext cx="2011731" cy="415499"/>
              </a:xfrm>
              <a:prstGeom prst="rect">
                <a:avLst/>
              </a:prstGeom>
            </p:spPr>
            <p:txBody>
              <a:bodyPr wrap="square" lIns="45720" tIns="22860" rIns="45720" bIns="2286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2400" dirty="0"/>
                  <a:t> </a:t>
                </a:r>
                <a:endParaRPr lang="vi-VN" sz="24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454504" y="783804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F2469076-222B-4580-A179-D816FB27383F}"/>
              </a:ext>
            </a:extLst>
          </p:cNvPr>
          <p:cNvSpPr/>
          <p:nvPr/>
        </p:nvSpPr>
        <p:spPr>
          <a:xfrm>
            <a:off x="2189967" y="3702828"/>
            <a:ext cx="8454298" cy="415499"/>
          </a:xfrm>
          <a:prstGeom prst="rect">
            <a:avLst/>
          </a:prstGeom>
        </p:spPr>
        <p:txBody>
          <a:bodyPr wrap="square" lIns="45720" tIns="22860" rIns="45720" bIns="22860">
            <a:spAutoFit/>
          </a:bodyPr>
          <a:lstStyle/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2115580" y="2608551"/>
            <a:ext cx="424441" cy="45554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720" tIns="22860" rIns="45720" bIns="22860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A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26A3D1C0-B163-45D7-8118-02DEE12CE5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0697" y="1612281"/>
            <a:ext cx="14651040" cy="70981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AB993F9-F82E-4CBD-A9B0-17D79717FF9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519743"/>
            <a:ext cx="12676976" cy="751317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9C70E56A-F40A-4373-B53B-DE2BC27FE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227951"/>
              </p:ext>
            </p:extLst>
          </p:nvPr>
        </p:nvGraphicFramePr>
        <p:xfrm>
          <a:off x="2540020" y="2419315"/>
          <a:ext cx="574577" cy="605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11" imgW="330120" imgH="215640" progId="Equation.DSMT4">
                  <p:embed/>
                </p:oleObj>
              </mc:Choice>
              <mc:Fallback>
                <p:oleObj name="Equation" r:id="rId11" imgW="330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40020" y="2419315"/>
                        <a:ext cx="574577" cy="6055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76E3E508-59DC-4BF6-8D2D-61E54C074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06429"/>
              </p:ext>
            </p:extLst>
          </p:nvPr>
        </p:nvGraphicFramePr>
        <p:xfrm>
          <a:off x="4828132" y="2445656"/>
          <a:ext cx="676456" cy="64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13" imgW="330120" imgH="228600" progId="Equation.DSMT4">
                  <p:embed/>
                </p:oleObj>
              </mc:Choice>
              <mc:Fallback>
                <p:oleObj name="Equation" r:id="rId1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28132" y="2445656"/>
                        <a:ext cx="676456" cy="64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873BE8F3-3EB1-4E33-B430-B73C05228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309929"/>
              </p:ext>
            </p:extLst>
          </p:nvPr>
        </p:nvGraphicFramePr>
        <p:xfrm>
          <a:off x="7025641" y="2528853"/>
          <a:ext cx="398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5" imgW="228600" imgH="177480" progId="Equation.DSMT4">
                  <p:embed/>
                </p:oleObj>
              </mc:Choice>
              <mc:Fallback>
                <p:oleObj name="Equation" r:id="rId15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5641" y="2528853"/>
                        <a:ext cx="39846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7B1382E6-0F94-4824-AABB-B2311A8AD1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187558"/>
              </p:ext>
            </p:extLst>
          </p:nvPr>
        </p:nvGraphicFramePr>
        <p:xfrm>
          <a:off x="9519002" y="2528853"/>
          <a:ext cx="3984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7" imgW="228600" imgH="177480" progId="Equation.DSMT4">
                  <p:embed/>
                </p:oleObj>
              </mc:Choice>
              <mc:Fallback>
                <p:oleObj name="Equation" r:id="rId17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519002" y="2528853"/>
                        <a:ext cx="398463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865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3" grpId="0"/>
      <p:bldP spid="54" grpId="0"/>
      <p:bldP spid="55" grpId="0"/>
      <p:bldP spid="5" grpId="0"/>
      <p:bldP spid="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71500" y="1201117"/>
            <a:ext cx="11783560" cy="2279048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r>
                <a:rPr lang="en-US" sz="3300" dirty="0" err="1">
                  <a:solidFill>
                    <a:srgbClr val="FF0000"/>
                  </a:solidFill>
                </a:rPr>
                <a:t>TIẾT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HỌC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KẾT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THÚC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1088530">
                <a:defRPr/>
              </a:pPr>
              <a:r>
                <a:rPr lang="en-US" sz="3300" dirty="0">
                  <a:solidFill>
                    <a:srgbClr val="FF0000"/>
                  </a:solidFill>
                </a:rPr>
                <a:t>TRÂN TRỌNG CẢM ƠN CÁC EM HỌC SINH ĐÃ THEO DÕI</a:t>
              </a: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4632587" y="2340641"/>
            <a:ext cx="92398" cy="323165"/>
          </a:xfrm>
          <a:prstGeom prst="rect">
            <a:avLst/>
          </a:prstGeom>
        </p:spPr>
        <p:txBody>
          <a:bodyPr wrap="none" lIns="45720" tIns="22860" rIns="45720" bIns="2286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561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852F01C7-C8F7-4381-9903-782FF680D282}"/>
              </a:ext>
            </a:extLst>
          </p:cNvPr>
          <p:cNvSpPr/>
          <p:nvPr/>
        </p:nvSpPr>
        <p:spPr>
          <a:xfrm>
            <a:off x="1337646" y="2942883"/>
            <a:ext cx="9584675" cy="16518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defTabSz="1219170"/>
            <a:r>
              <a:rPr lang="en-US" sz="5867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scribe my channel, please</a:t>
            </a:r>
            <a:endParaRPr lang="vi-VN" sz="5867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defTabSz="1219170"/>
            <a:r>
              <a:rPr lang="en-US" sz="4267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4267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1F4E87F7-F485-4915-B72D-2A6F0D1EE311}"/>
              </a:ext>
            </a:extLst>
          </p:cNvPr>
          <p:cNvSpPr/>
          <p:nvPr/>
        </p:nvSpPr>
        <p:spPr>
          <a:xfrm>
            <a:off x="1778000" y="796317"/>
            <a:ext cx="8636000" cy="14054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9170"/>
            <a:r>
              <a:rPr lang="en-US" sz="48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ĂNG KÝ TRỢ GIẢNG </a:t>
            </a:r>
          </a:p>
          <a:p>
            <a:pPr algn="ctr" defTabSz="1219170"/>
            <a:r>
              <a:rPr lang="en-US" sz="3733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ẮN KẾT CỘNG ĐỒNG GIÁO VIÊN</a:t>
            </a:r>
          </a:p>
        </p:txBody>
      </p:sp>
    </p:spTree>
    <p:extLst>
      <p:ext uri="{BB962C8B-B14F-4D97-AF65-F5344CB8AC3E}">
        <p14:creationId xmlns:p14="http://schemas.microsoft.com/office/powerpoint/2010/main" val="4262721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3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406032" y="275770"/>
            <a:ext cx="9724940" cy="283491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965637" y="3182869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C</a:t>
            </a:r>
            <a:endParaRPr lang="en-US" sz="3200" dirty="0">
              <a:solidFill>
                <a:srgbClr val="00206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-55628" y="566834"/>
                <a:ext cx="11280647" cy="169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800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ề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iệ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𝑢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𝑣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m>
                          <m:mPr>
                            <m:plcHide m:val="on"/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𝒖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b>
                              </m:sSub>
                              <m:r>
                                <a:rPr lang="en-US" sz="2800" b="1" i="1">
                                  <a:solidFill>
                                    <a:srgbClr val="0000FF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800" i="1">
                                      <a:effectLst/>
                                      <a:latin typeface="Cambria Math"/>
                                      <a:ea typeface="Calibri" panose="020F0502020204030204" pitchFamily="34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𝒗</m:t>
                                  </m:r>
                                </m:e>
                                <m:sub>
                                  <m:r>
                                    <a:rPr lang="en-US" sz="2800" b="1" i="1">
                                      <a:solidFill>
                                        <a:srgbClr val="0000FF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5628" y="566834"/>
                <a:ext cx="11280647" cy="1693220"/>
              </a:xfrm>
              <a:prstGeom prst="rect">
                <a:avLst/>
              </a:prstGeom>
              <a:blipFill rotWithShape="0">
                <a:blip r:embed="rId16"/>
                <a:stretch>
                  <a:fillRect t="-2518" r="-10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5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42318" y="245443"/>
            <a:ext cx="11381528" cy="234935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226627" y="3434237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</a:t>
            </a: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D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7383" y="355538"/>
                <a:ext cx="10823624" cy="22608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v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𝑩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sub>
                        </m:sSub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sub>
                        </m:sSub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383" y="355538"/>
                <a:ext cx="10823624" cy="2260875"/>
              </a:xfrm>
              <a:prstGeom prst="rect">
                <a:avLst/>
              </a:prstGeom>
              <a:blipFill rotWithShape="0">
                <a:blip r:embed="rId16"/>
                <a:stretch>
                  <a:fillRect t="-1617" r="-1126" b="-4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7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1"/>
            <a:ext cx="9622971" cy="17272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08000" y="2131123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D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0245" y="604792"/>
                <a:ext cx="9410726" cy="10833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ục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𝑂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acc>
                          <m:accPr>
                            <m:chr m:val="⃗"/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𝑗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𝑖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𝑗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45" y="604792"/>
                <a:ext cx="9410726" cy="1083374"/>
              </a:xfrm>
              <a:prstGeom prst="rect">
                <a:avLst/>
              </a:prstGeom>
              <a:blipFill rotWithShape="0">
                <a:blip r:embed="rId16"/>
                <a:stretch>
                  <a:fillRect t="-3371" b="-1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2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0"/>
            <a:ext cx="10786772" cy="2441957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145835" y="3175691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B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2379" y="653028"/>
                <a:ext cx="10247086" cy="16422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5;2</m:t>
                        </m:r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𝐵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10;8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𝐴𝐵</m:t>
                        </m:r>
                      </m:e>
                    </m:acc>
                  </m:oMath>
                </a14:m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𝟓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𝟓𝟎</m:t>
                        </m:r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79" y="653028"/>
                <a:ext cx="10247086" cy="1642244"/>
              </a:xfrm>
              <a:prstGeom prst="rect">
                <a:avLst/>
              </a:prstGeom>
              <a:blipFill rotWithShape="0">
                <a:blip r:embed="rId16"/>
                <a:stretch>
                  <a:fillRect t="-2222" r="-1190" b="-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8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296215" y="147869"/>
            <a:ext cx="9630326" cy="276591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1393485" y="3147196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82028" y="520218"/>
                <a:ext cx="9898625" cy="2074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𝑎</m:t>
                        </m:r>
                      </m:e>
                    </m:acc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4;0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ợ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â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e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ị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ư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ế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</m:acc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2800" dirty="0">
                    <a:ea typeface="Calibri" panose="020F0502020204030204" pitchFamily="34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𝒋</m:t>
                        </m:r>
                      </m:e>
                    </m:acc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𝒊</m:t>
                        </m:r>
                      </m:e>
                    </m:acc>
                    <m:r>
                      <a:rPr lang="en-US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2800" i="1">
                            <a:latin typeface="Cambria Math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𝒋</m:t>
                        </m:r>
                      </m:e>
                    </m:acc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028" y="520218"/>
                <a:ext cx="9898625" cy="2074414"/>
              </a:xfrm>
              <a:prstGeom prst="rect">
                <a:avLst/>
              </a:prstGeom>
              <a:blipFill rotWithShape="0">
                <a:blip r:embed="rId16"/>
                <a:stretch>
                  <a:fillRect t="-1760" r="-1293" b="-5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48812" y="3895188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6 candies 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8466" y="84213"/>
            <a:ext cx="3688721" cy="368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347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=""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=""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ou are given 9 candies </a:t>
            </a:r>
          </a:p>
        </p:txBody>
      </p:sp>
      <p:sp>
        <p:nvSpPr>
          <p:cNvPr id="27" name="Rectangle: Folded Corner 26">
            <a:extLst>
              <a:ext uri="{FF2B5EF4-FFF2-40B4-BE49-F238E27FC236}">
                <a16:creationId xmlns=""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508000" y="275770"/>
            <a:ext cx="10542492" cy="2824685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: Folded Corner 27">
            <a:extLst>
              <a:ext uri="{FF2B5EF4-FFF2-40B4-BE49-F238E27FC236}">
                <a16:creationId xmlns="" xmlns:a16="http://schemas.microsoft.com/office/drawing/2014/main" id="{02105D08-1F14-416F-86C2-51DFEA1D8826}"/>
              </a:ext>
            </a:extLst>
          </p:cNvPr>
          <p:cNvSpPr/>
          <p:nvPr/>
        </p:nvSpPr>
        <p:spPr>
          <a:xfrm>
            <a:off x="530518" y="3177326"/>
            <a:ext cx="8985136" cy="1127466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p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3200" noProof="0" dirty="0" err="1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án</a:t>
            </a:r>
            <a:r>
              <a:rPr lang="en-US" sz="3200" noProof="0" dirty="0" smtClean="0">
                <a:solidFill>
                  <a:srgbClr val="00206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B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9" action="ppaction://hlinksldjump"/>
            <a:extLst>
              <a:ext uri="{FF2B5EF4-FFF2-40B4-BE49-F238E27FC236}">
                <a16:creationId xmlns=""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8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=""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=""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=""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=""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=""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=""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84653" y="313789"/>
                <a:ext cx="8946482" cy="25666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2800" dirty="0">
                    <a:solidFill>
                      <a:srgbClr val="2E75B6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𝑂𝑥𝑦</m:t>
                    </m:r>
                  </m:oMath>
                </a14:m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𝐴</m:t>
                            </m:r>
                          </m:sub>
                        </m:sSub>
                      </m:e>
                    </m:d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v</m:t>
                    </m:r>
                    <m: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à</m:t>
                    </m:r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B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sub>
                        </m:sSub>
                        <m:r>
                          <a:rPr lang="en-US" sz="2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𝐵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u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𝐼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o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  <a:p>
                <a:pPr marL="62992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599815" algn="l"/>
                    <a:tab pos="5039995" algn="l"/>
                  </a:tabLst>
                </a:pP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		</a:t>
                </a:r>
                <a:r>
                  <a:rPr lang="en-US" sz="28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𝑨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8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2800" i="1">
                                <a:effectLst/>
                                <a:latin typeface="Cambria Math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800" i="1">
                                    <a:effectLst/>
                                    <a:latin typeface="Cambria Math"/>
                                    <a:ea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2800" b="1" i="1">
                                    <a:solidFill>
                                      <a:srgbClr val="0000FF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𝑩</m:t>
                                </m:r>
                              </m:sub>
                            </m:sSub>
                          </m:num>
                          <m:den>
                            <m:r>
                              <a:rPr lang="en-US" sz="2800" b="1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53" y="313789"/>
                <a:ext cx="8946482" cy="2566600"/>
              </a:xfrm>
              <a:prstGeom prst="rect">
                <a:avLst/>
              </a:prstGeom>
              <a:blipFill rotWithShape="0">
                <a:blip r:embed="rId16"/>
                <a:stretch>
                  <a:fillRect t="-1422" r="-1431" b="-1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502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</TotalTime>
  <Words>1255</Words>
  <Application>Microsoft Office PowerPoint</Application>
  <PresentationFormat>Custom</PresentationFormat>
  <Paragraphs>177</Paragraphs>
  <Slides>25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Times New Roman</vt:lpstr>
      <vt:lpstr>Cambria Math</vt:lpstr>
      <vt:lpstr>Tahoma</vt:lpstr>
      <vt:lpstr>Calibri Light</vt:lpstr>
      <vt:lpstr>Calibri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Admin</cp:lastModifiedBy>
  <cp:revision>23</cp:revision>
  <dcterms:created xsi:type="dcterms:W3CDTF">2018-05-24T12:43:45Z</dcterms:created>
  <dcterms:modified xsi:type="dcterms:W3CDTF">2021-09-03T13:42:49Z</dcterms:modified>
</cp:coreProperties>
</file>